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3CAC" w:rsidRPr="00130F0D" w:rsidRDefault="007D3CAC" w:rsidP="007D3CAC">
      <w:pPr>
        <w:tabs>
          <w:tab w:val="left" w:pos="8565"/>
        </w:tabs>
        <w:rPr>
          <w:sz w:val="28"/>
          <w:szCs w:val="28"/>
        </w:rPr>
      </w:pPr>
      <w:r w:rsidRPr="00E75C0F">
        <w:rPr>
          <w:i/>
          <w:sz w:val="28"/>
          <w:szCs w:val="28"/>
          <w:lang w:val="es-ES"/>
        </w:rPr>
        <w:t xml:space="preserve">Ngµy </w:t>
      </w:r>
      <w:proofErr w:type="gramStart"/>
      <w:r w:rsidRPr="00E75C0F">
        <w:rPr>
          <w:i/>
          <w:sz w:val="28"/>
          <w:szCs w:val="28"/>
          <w:lang w:val="es-ES"/>
        </w:rPr>
        <w:t>so¹n :</w:t>
      </w:r>
      <w:proofErr w:type="gramEnd"/>
    </w:p>
    <w:p w:rsidR="007D3CAC" w:rsidRPr="00E75C0F" w:rsidRDefault="007D3CAC" w:rsidP="007D3CAC">
      <w:pPr>
        <w:tabs>
          <w:tab w:val="left" w:pos="6660"/>
        </w:tabs>
        <w:rPr>
          <w:sz w:val="28"/>
          <w:szCs w:val="28"/>
          <w:lang w:val="es-ES"/>
        </w:rPr>
      </w:pPr>
      <w:r w:rsidRPr="00E75C0F">
        <w:rPr>
          <w:i/>
          <w:sz w:val="28"/>
          <w:szCs w:val="28"/>
          <w:lang w:val="es-ES"/>
        </w:rPr>
        <w:t xml:space="preserve">Ngµy gi¶ng: </w:t>
      </w:r>
    </w:p>
    <w:p w:rsidR="007D3CAC" w:rsidRPr="00E75C0F" w:rsidRDefault="007D3CAC" w:rsidP="007D3CAC">
      <w:pPr>
        <w:rPr>
          <w:sz w:val="28"/>
          <w:szCs w:val="28"/>
          <w:lang w:val="es-ES"/>
        </w:rPr>
      </w:pPr>
    </w:p>
    <w:p w:rsidR="007D3CAC" w:rsidRPr="00E75C0F" w:rsidRDefault="007D3CAC" w:rsidP="007D3CAC">
      <w:pPr>
        <w:jc w:val="center"/>
        <w:rPr>
          <w:b/>
          <w:sz w:val="44"/>
          <w:szCs w:val="28"/>
        </w:rPr>
      </w:pPr>
      <w:r w:rsidRPr="00E75C0F">
        <w:rPr>
          <w:rFonts w:ascii="Times New Roman" w:hAnsi="Times New Roman"/>
          <w:b/>
          <w:sz w:val="44"/>
          <w:szCs w:val="28"/>
        </w:rPr>
        <w:t>Tiết 12</w:t>
      </w:r>
      <w:proofErr w:type="gramStart"/>
      <w:r w:rsidRPr="00E75C0F">
        <w:rPr>
          <w:rFonts w:ascii="Times New Roman" w:hAnsi="Times New Roman"/>
          <w:b/>
          <w:sz w:val="44"/>
          <w:szCs w:val="28"/>
        </w:rPr>
        <w:t>:</w:t>
      </w:r>
      <w:r w:rsidRPr="00E75C0F">
        <w:rPr>
          <w:b/>
          <w:sz w:val="44"/>
          <w:szCs w:val="28"/>
        </w:rPr>
        <w:t>Mét</w:t>
      </w:r>
      <w:proofErr w:type="gramEnd"/>
      <w:r w:rsidRPr="00E75C0F">
        <w:rPr>
          <w:b/>
          <w:sz w:val="44"/>
          <w:szCs w:val="28"/>
        </w:rPr>
        <w:t xml:space="preserve"> sè hÖ thøc vÒ c¹nh</w:t>
      </w:r>
    </w:p>
    <w:p w:rsidR="007D3CAC" w:rsidRPr="00E75C0F" w:rsidRDefault="007D3CAC" w:rsidP="007D3CAC">
      <w:pPr>
        <w:jc w:val="center"/>
        <w:rPr>
          <w:b/>
          <w:sz w:val="44"/>
          <w:szCs w:val="28"/>
        </w:rPr>
      </w:pPr>
      <w:proofErr w:type="gramStart"/>
      <w:r w:rsidRPr="00E75C0F">
        <w:rPr>
          <w:b/>
          <w:sz w:val="44"/>
          <w:szCs w:val="28"/>
        </w:rPr>
        <w:t>v</w:t>
      </w:r>
      <w:proofErr w:type="gramEnd"/>
      <w:r w:rsidRPr="00E75C0F">
        <w:rPr>
          <w:b/>
          <w:sz w:val="44"/>
          <w:szCs w:val="28"/>
        </w:rPr>
        <w:t>µ gãc trong tam gi¸c vu«ng (TiÕp).</w:t>
      </w:r>
    </w:p>
    <w:p w:rsidR="007D3CAC" w:rsidRPr="000C4FEF" w:rsidRDefault="007D3CAC" w:rsidP="007D3CAC">
      <w:pPr>
        <w:jc w:val="center"/>
        <w:rPr>
          <w:b/>
          <w:sz w:val="28"/>
          <w:szCs w:val="28"/>
        </w:rPr>
      </w:pPr>
    </w:p>
    <w:p w:rsidR="007D3CAC" w:rsidRDefault="007D3CAC" w:rsidP="007D3CAC">
      <w:pPr>
        <w:rPr>
          <w:b/>
          <w:sz w:val="28"/>
          <w:szCs w:val="28"/>
        </w:rPr>
      </w:pPr>
      <w:r>
        <w:rPr>
          <w:rFonts w:ascii=".VnTimeH" w:hAnsi=".VnTimeH"/>
          <w:b/>
          <w:sz w:val="28"/>
          <w:szCs w:val="28"/>
        </w:rPr>
        <w:t>I.</w:t>
      </w:r>
      <w:r w:rsidRPr="008A69AD">
        <w:rPr>
          <w:rFonts w:ascii=".VnTimeH" w:hAnsi=".VnTimeH"/>
          <w:b/>
          <w:sz w:val="28"/>
          <w:szCs w:val="28"/>
        </w:rPr>
        <w:t xml:space="preserve"> Môc tiªu</w:t>
      </w:r>
      <w:r w:rsidRPr="008A69AD">
        <w:rPr>
          <w:b/>
          <w:sz w:val="28"/>
          <w:szCs w:val="28"/>
        </w:rPr>
        <w:t>:</w:t>
      </w:r>
    </w:p>
    <w:p w:rsidR="007D3CAC" w:rsidRPr="00130F0D" w:rsidRDefault="007D3CAC" w:rsidP="007D3CAC">
      <w:pPr>
        <w:rPr>
          <w:b/>
          <w:sz w:val="28"/>
          <w:szCs w:val="28"/>
        </w:rPr>
      </w:pPr>
      <w:proofErr w:type="gramStart"/>
      <w:r w:rsidRPr="00130F0D">
        <w:rPr>
          <w:sz w:val="28"/>
          <w:szCs w:val="28"/>
        </w:rPr>
        <w:t>1.</w:t>
      </w:r>
      <w:r w:rsidRPr="00130F0D">
        <w:rPr>
          <w:b/>
          <w:sz w:val="28"/>
          <w:szCs w:val="28"/>
          <w:u w:val="single"/>
        </w:rPr>
        <w:t>KiÕn</w:t>
      </w:r>
      <w:proofErr w:type="gramEnd"/>
      <w:r w:rsidRPr="00130F0D">
        <w:rPr>
          <w:b/>
          <w:sz w:val="28"/>
          <w:szCs w:val="28"/>
          <w:u w:val="single"/>
        </w:rPr>
        <w:t xml:space="preserve"> thøc</w:t>
      </w:r>
      <w:r w:rsidRPr="00130F0D">
        <w:rPr>
          <w:b/>
          <w:sz w:val="28"/>
          <w:szCs w:val="28"/>
        </w:rPr>
        <w:t>:</w:t>
      </w:r>
      <w:r w:rsidRPr="00130F0D">
        <w:rPr>
          <w:sz w:val="28"/>
          <w:szCs w:val="28"/>
        </w:rPr>
        <w:t xml:space="preserve">Cñng cè vµ kh¾c s©u cho häc sinh n¾m ch¾c c¸c hÖ thøc gi÷a c¹nh vµ gãc cña tam gi¸c vu«ng, qua ®ã häc sinh n¾m ®­îc c¸ch gi¶i bµi to¸n vÒ tam gi¸c vu«ng vµ hiÓu ®­îc thuËt ng÷ "Gi¶i tam gi¸c vu«ng". </w:t>
      </w:r>
      <w:proofErr w:type="gramStart"/>
      <w:r w:rsidRPr="00130F0D">
        <w:rPr>
          <w:sz w:val="28"/>
          <w:szCs w:val="28"/>
        </w:rPr>
        <w:t>BiÕt liªn hÖ ®Ó gi¶i bµi to¸n trong thùc tÕ.</w:t>
      </w:r>
      <w:proofErr w:type="gramEnd"/>
    </w:p>
    <w:p w:rsidR="007D3CAC" w:rsidRPr="008A69AD" w:rsidRDefault="007D3CAC" w:rsidP="007D3CAC">
      <w:pPr>
        <w:jc w:val="both"/>
        <w:rPr>
          <w:i/>
          <w:sz w:val="28"/>
          <w:szCs w:val="28"/>
          <w:u w:val="single"/>
        </w:rPr>
      </w:pPr>
      <w:proofErr w:type="gramStart"/>
      <w:r>
        <w:rPr>
          <w:sz w:val="28"/>
          <w:szCs w:val="28"/>
        </w:rPr>
        <w:t>2.</w:t>
      </w:r>
      <w:r w:rsidRPr="008A69AD">
        <w:rPr>
          <w:b/>
          <w:sz w:val="28"/>
          <w:szCs w:val="28"/>
          <w:u w:val="single"/>
        </w:rPr>
        <w:t>Kü</w:t>
      </w:r>
      <w:proofErr w:type="gramEnd"/>
      <w:r w:rsidRPr="008A69AD">
        <w:rPr>
          <w:b/>
          <w:sz w:val="28"/>
          <w:szCs w:val="28"/>
          <w:u w:val="single"/>
        </w:rPr>
        <w:t xml:space="preserve"> n¨ng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>RÌn luyÖn kü n¨ng gi¶i mét tam gi¸c vu«ng, kü n¨ng tra b¶ng hoÆc dïng m¸y tÝnh ®Ó t×m tû sè l­îng gi¸c cña mét gãc nhän vµ t×m sè ®o gãc nhän khi biÕt mét tû sè l­îng gi¸c cña nã</w:t>
      </w:r>
    </w:p>
    <w:p w:rsidR="007D3CAC" w:rsidRDefault="007D3CAC" w:rsidP="007D3CAC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3.</w:t>
      </w:r>
      <w:r w:rsidRPr="008A69AD">
        <w:rPr>
          <w:b/>
          <w:sz w:val="28"/>
          <w:szCs w:val="28"/>
          <w:u w:val="single"/>
        </w:rPr>
        <w:t>Th</w:t>
      </w:r>
      <w:proofErr w:type="gramEnd"/>
      <w:r w:rsidRPr="008A69AD">
        <w:rPr>
          <w:b/>
          <w:sz w:val="28"/>
          <w:szCs w:val="28"/>
          <w:u w:val="single"/>
        </w:rPr>
        <w:t>¸i ®é</w:t>
      </w:r>
      <w:r w:rsidRPr="008A69AD">
        <w:rPr>
          <w:b/>
          <w:sz w:val="28"/>
          <w:szCs w:val="28"/>
        </w:rPr>
        <w:t>:</w:t>
      </w:r>
      <w:r w:rsidRPr="008A69AD">
        <w:rPr>
          <w:sz w:val="28"/>
          <w:szCs w:val="28"/>
        </w:rPr>
        <w:t>Cã th¸i ®é häc tËp nghiªm tóc, tù gi¸c, cÈn thËn, chÝnh x¸c khi tra b¶ng  vµ tÝnh to¸n.</w:t>
      </w:r>
    </w:p>
    <w:p w:rsidR="007D3CAC" w:rsidRDefault="007D3CAC" w:rsidP="007D3CAC">
      <w:pPr>
        <w:rPr>
          <w:rFonts w:ascii="Times New Roman" w:hAnsi="Times New Roman"/>
          <w:bCs/>
          <w:sz w:val="28"/>
        </w:rPr>
      </w:pPr>
      <w:r w:rsidRPr="00E75C0F">
        <w:rPr>
          <w:rFonts w:ascii="Times New Roman" w:hAnsi="Times New Roman"/>
          <w:b/>
          <w:sz w:val="30"/>
          <w:u w:val="single"/>
        </w:rPr>
        <w:t>4.  Năng lực:</w:t>
      </w:r>
    </w:p>
    <w:p w:rsidR="007D3CAC" w:rsidRPr="003A7213" w:rsidRDefault="007D3CAC" w:rsidP="007D3CAC">
      <w:pPr>
        <w:rPr>
          <w:rFonts w:ascii="Times New Roman" w:hAnsi="Times New Roman"/>
          <w:bCs/>
          <w:sz w:val="28"/>
        </w:rPr>
      </w:pPr>
      <w:r w:rsidRPr="003A7213">
        <w:rPr>
          <w:rFonts w:ascii="Times New Roman" w:hAnsi="Times New Roman"/>
          <w:b/>
          <w:sz w:val="28"/>
        </w:rPr>
        <w:t>N</w:t>
      </w:r>
      <w:r w:rsidRPr="003A7213">
        <w:rPr>
          <w:rFonts w:ascii="Times New Roman" w:hAnsi="Times New Roman" w:cs="Arial"/>
          <w:b/>
          <w:sz w:val="28"/>
        </w:rPr>
        <w:t>ă</w:t>
      </w:r>
      <w:r w:rsidRPr="003A7213">
        <w:rPr>
          <w:rFonts w:ascii="Times New Roman" w:hAnsi="Times New Roman"/>
          <w:b/>
          <w:sz w:val="28"/>
        </w:rPr>
        <w:t>ng l</w:t>
      </w:r>
      <w:r w:rsidRPr="003A7213">
        <w:rPr>
          <w:rFonts w:ascii="Times New Roman" w:hAnsi="Times New Roman" w:cs="Arial"/>
          <w:b/>
          <w:sz w:val="28"/>
        </w:rPr>
        <w:t>ự</w:t>
      </w:r>
      <w:r w:rsidRPr="003A7213">
        <w:rPr>
          <w:rFonts w:ascii="Times New Roman" w:hAnsi="Times New Roman"/>
          <w:b/>
          <w:sz w:val="28"/>
        </w:rPr>
        <w:t>c chung</w:t>
      </w:r>
      <w:proofErr w:type="gramStart"/>
      <w:r w:rsidRPr="003A7213">
        <w:rPr>
          <w:rFonts w:ascii="Times New Roman" w:hAnsi="Times New Roman"/>
          <w:b/>
          <w:sz w:val="28"/>
        </w:rPr>
        <w:t>:</w:t>
      </w:r>
      <w:r w:rsidRPr="003A7213">
        <w:rPr>
          <w:rFonts w:ascii="Times New Roman" w:hAnsi="Times New Roman"/>
          <w:bCs/>
          <w:sz w:val="28"/>
        </w:rPr>
        <w:t>Phát</w:t>
      </w:r>
      <w:proofErr w:type="gramEnd"/>
      <w:r w:rsidRPr="003A7213">
        <w:rPr>
          <w:rFonts w:ascii="Times New Roman" w:hAnsi="Times New Roman"/>
          <w:bCs/>
          <w:sz w:val="28"/>
        </w:rPr>
        <w:t xml:space="preserve"> triên các năng lực tự học, tự nghiên cứu; năng lực báo cáo, tư duy logic, hợp tác nhóm.</w:t>
      </w:r>
    </w:p>
    <w:p w:rsidR="007D3CAC" w:rsidRPr="003A7213" w:rsidRDefault="007D3CAC" w:rsidP="007D3CAC">
      <w:pPr>
        <w:rPr>
          <w:rFonts w:ascii="Times New Roman" w:hAnsi="Times New Roman"/>
          <w:w w:val="90"/>
          <w:sz w:val="28"/>
        </w:rPr>
      </w:pPr>
      <w:r w:rsidRPr="003A7213">
        <w:rPr>
          <w:rFonts w:ascii="Times New Roman" w:hAnsi="Times New Roman"/>
          <w:b/>
          <w:bCs/>
          <w:sz w:val="28"/>
        </w:rPr>
        <w:t>N</w:t>
      </w:r>
      <w:r w:rsidRPr="003A7213">
        <w:rPr>
          <w:rFonts w:ascii="Times New Roman" w:hAnsi="Times New Roman" w:cs="Arial"/>
          <w:b/>
          <w:bCs/>
          <w:sz w:val="28"/>
        </w:rPr>
        <w:t>ă</w:t>
      </w:r>
      <w:r w:rsidRPr="003A7213">
        <w:rPr>
          <w:rFonts w:ascii="Times New Roman" w:hAnsi="Times New Roman"/>
          <w:b/>
          <w:bCs/>
          <w:sz w:val="28"/>
        </w:rPr>
        <w:t>ng l</w:t>
      </w:r>
      <w:r w:rsidRPr="003A7213">
        <w:rPr>
          <w:rFonts w:ascii="Times New Roman" w:hAnsi="Times New Roman" w:cs="Arial"/>
          <w:b/>
          <w:bCs/>
          <w:sz w:val="28"/>
        </w:rPr>
        <w:t>ự</w:t>
      </w:r>
      <w:r w:rsidRPr="003A7213">
        <w:rPr>
          <w:rFonts w:ascii="Times New Roman" w:hAnsi="Times New Roman"/>
          <w:b/>
          <w:bCs/>
          <w:sz w:val="28"/>
        </w:rPr>
        <w:t>c chuy</w:t>
      </w:r>
      <w:r w:rsidRPr="003A7213">
        <w:rPr>
          <w:rFonts w:ascii="Times New Roman" w:hAnsi="Times New Roman" w:cs=".VnTime"/>
          <w:b/>
          <w:bCs/>
          <w:sz w:val="28"/>
        </w:rPr>
        <w:t>ê</w:t>
      </w:r>
      <w:r w:rsidRPr="003A7213">
        <w:rPr>
          <w:rFonts w:ascii="Times New Roman" w:hAnsi="Times New Roman"/>
          <w:b/>
          <w:bCs/>
          <w:sz w:val="28"/>
        </w:rPr>
        <w:t xml:space="preserve">n </w:t>
      </w:r>
      <w:proofErr w:type="gramStart"/>
      <w:r w:rsidRPr="003A7213">
        <w:rPr>
          <w:rFonts w:ascii="Times New Roman" w:hAnsi="Times New Roman"/>
          <w:b/>
          <w:bCs/>
          <w:sz w:val="28"/>
        </w:rPr>
        <w:t>bi</w:t>
      </w:r>
      <w:r w:rsidRPr="003A7213">
        <w:rPr>
          <w:rFonts w:ascii="Times New Roman" w:hAnsi="Times New Roman" w:cs="Arial"/>
          <w:b/>
          <w:bCs/>
          <w:sz w:val="28"/>
        </w:rPr>
        <w:t>ệ</w:t>
      </w:r>
      <w:r w:rsidRPr="003A7213">
        <w:rPr>
          <w:rFonts w:ascii="Times New Roman" w:hAnsi="Times New Roman"/>
          <w:b/>
          <w:bCs/>
          <w:sz w:val="28"/>
        </w:rPr>
        <w:t>t :</w:t>
      </w:r>
      <w:proofErr w:type="gramEnd"/>
      <w:r w:rsidRPr="003A7213">
        <w:rPr>
          <w:rFonts w:ascii="Times New Roman" w:hAnsi="Times New Roman"/>
          <w:bCs/>
          <w:sz w:val="28"/>
        </w:rPr>
        <w:t xml:space="preserve"> sử dụng các dụng cụ vẽ hình, tính độ dài cạnh, vận dụng giải quyết vấn đề thực tiễn</w:t>
      </w:r>
    </w:p>
    <w:p w:rsidR="007D3CAC" w:rsidRPr="008A69AD" w:rsidRDefault="007D3CAC" w:rsidP="007D3CAC">
      <w:pPr>
        <w:rPr>
          <w:rFonts w:ascii=".VnTimeH" w:hAnsi=".VnTimeH"/>
          <w:b/>
          <w:sz w:val="28"/>
          <w:szCs w:val="28"/>
        </w:rPr>
      </w:pPr>
      <w:r>
        <w:rPr>
          <w:rFonts w:ascii="Times New Roman" w:hAnsi="Times New Roman"/>
          <w:bCs/>
          <w:sz w:val="28"/>
        </w:rPr>
        <w:t>II.</w:t>
      </w:r>
      <w:r w:rsidRPr="008A69AD">
        <w:rPr>
          <w:rFonts w:ascii=".VnTimeH" w:hAnsi=".VnTimeH"/>
          <w:b/>
          <w:sz w:val="28"/>
          <w:szCs w:val="28"/>
        </w:rPr>
        <w:t>ChuÈn bÞ:</w:t>
      </w:r>
    </w:p>
    <w:p w:rsidR="007D3CAC" w:rsidRPr="008A69AD" w:rsidRDefault="007D3CAC" w:rsidP="007D3CAC">
      <w:pPr>
        <w:jc w:val="both"/>
        <w:rPr>
          <w:sz w:val="28"/>
          <w:szCs w:val="28"/>
        </w:rPr>
      </w:pPr>
      <w:r w:rsidRPr="008A69AD">
        <w:rPr>
          <w:i/>
          <w:sz w:val="28"/>
          <w:szCs w:val="28"/>
        </w:rPr>
        <w:t xml:space="preserve">* </w:t>
      </w:r>
      <w:r w:rsidRPr="008A69AD">
        <w:rPr>
          <w:i/>
          <w:sz w:val="28"/>
          <w:szCs w:val="28"/>
          <w:u w:val="single"/>
        </w:rPr>
        <w:t>Gi¸o viªn</w:t>
      </w:r>
      <w:r w:rsidRPr="008A69AD">
        <w:rPr>
          <w:i/>
          <w:sz w:val="28"/>
          <w:szCs w:val="28"/>
        </w:rPr>
        <w:t xml:space="preserve">: </w:t>
      </w:r>
      <w:r w:rsidRPr="008A69AD">
        <w:rPr>
          <w:sz w:val="28"/>
          <w:szCs w:val="28"/>
        </w:rPr>
        <w:t>Bµi so¹n, th­íc th¼ng, b¶ng sè (m¸y tÝnh), b¶ng phô</w:t>
      </w:r>
    </w:p>
    <w:p w:rsidR="007D3CAC" w:rsidRPr="008A69AD" w:rsidRDefault="007D3CAC" w:rsidP="007D3CAC">
      <w:pPr>
        <w:jc w:val="both"/>
        <w:rPr>
          <w:sz w:val="28"/>
          <w:szCs w:val="28"/>
        </w:rPr>
      </w:pPr>
      <w:r w:rsidRPr="008A69AD">
        <w:rPr>
          <w:i/>
          <w:sz w:val="28"/>
          <w:szCs w:val="28"/>
        </w:rPr>
        <w:t xml:space="preserve">* </w:t>
      </w:r>
      <w:r w:rsidRPr="008A69AD">
        <w:rPr>
          <w:i/>
          <w:sz w:val="28"/>
          <w:szCs w:val="28"/>
          <w:u w:val="single"/>
        </w:rPr>
        <w:t>Häc sinh</w:t>
      </w:r>
      <w:proofErr w:type="gramStart"/>
      <w:r w:rsidRPr="008A69AD">
        <w:rPr>
          <w:i/>
          <w:sz w:val="28"/>
          <w:szCs w:val="28"/>
        </w:rPr>
        <w:t>:</w:t>
      </w:r>
      <w:r w:rsidRPr="008A69AD">
        <w:rPr>
          <w:sz w:val="28"/>
          <w:szCs w:val="28"/>
        </w:rPr>
        <w:t>¤</w:t>
      </w:r>
      <w:proofErr w:type="gramEnd"/>
      <w:r w:rsidRPr="008A69AD">
        <w:rPr>
          <w:sz w:val="28"/>
          <w:szCs w:val="28"/>
        </w:rPr>
        <w:t>n l¹i c¸c hÖ thøc ®· häc, th­íc th¼ng, b¶ng sè (m¸y tÝnh), b¶ng phô nhãm</w:t>
      </w:r>
    </w:p>
    <w:p w:rsidR="007D3CAC" w:rsidRPr="002B7731" w:rsidRDefault="007D3CAC" w:rsidP="007D3CAC">
      <w:pPr>
        <w:rPr>
          <w:sz w:val="28"/>
          <w:szCs w:val="28"/>
          <w:lang w:val="fr-FR"/>
        </w:rPr>
      </w:pPr>
      <w:r w:rsidRPr="002B7731">
        <w:rPr>
          <w:b/>
          <w:sz w:val="28"/>
          <w:szCs w:val="28"/>
          <w:lang w:val="fr-FR"/>
        </w:rPr>
        <w:t xml:space="preserve">III. </w:t>
      </w:r>
      <w:r w:rsidRPr="002B7731">
        <w:rPr>
          <w:rFonts w:ascii=".VnTimeH" w:hAnsi=".VnTimeH"/>
          <w:b/>
          <w:sz w:val="28"/>
          <w:szCs w:val="28"/>
          <w:lang w:val="fr-FR"/>
        </w:rPr>
        <w:t>C¸c ho¹t ®éng d¹y - häc</w:t>
      </w:r>
      <w:r w:rsidRPr="002B7731">
        <w:rPr>
          <w:b/>
          <w:sz w:val="28"/>
          <w:szCs w:val="28"/>
          <w:lang w:val="fr-FR"/>
        </w:rPr>
        <w:t>:</w:t>
      </w:r>
    </w:p>
    <w:p w:rsidR="007D3CAC" w:rsidRPr="005E0658" w:rsidRDefault="007D3CAC" w:rsidP="007D3CAC">
      <w:pPr>
        <w:rPr>
          <w:sz w:val="28"/>
          <w:szCs w:val="28"/>
          <w:lang w:val="fr-FR"/>
        </w:rPr>
      </w:pPr>
      <w:r w:rsidRPr="005E0658">
        <w:rPr>
          <w:rFonts w:ascii=".VnTimeH" w:hAnsi=".VnTimeH"/>
          <w:b/>
          <w:sz w:val="28"/>
          <w:szCs w:val="28"/>
          <w:lang w:val="fr-FR"/>
        </w:rPr>
        <w:t xml:space="preserve">1. </w:t>
      </w:r>
      <w:r w:rsidRPr="005E0658">
        <w:rPr>
          <w:rFonts w:ascii=".VnTimeH" w:hAnsi=".VnTimeH"/>
          <w:b/>
          <w:sz w:val="28"/>
          <w:szCs w:val="28"/>
          <w:u w:val="single"/>
          <w:lang w:val="fr-FR"/>
        </w:rPr>
        <w:t>æ</w:t>
      </w:r>
      <w:r w:rsidRPr="005E0658">
        <w:rPr>
          <w:b/>
          <w:sz w:val="28"/>
          <w:szCs w:val="28"/>
          <w:u w:val="single"/>
          <w:lang w:val="fr-FR"/>
        </w:rPr>
        <w:t>n ®Þnh tæ chøc</w:t>
      </w:r>
      <w:r w:rsidRPr="005E0658">
        <w:rPr>
          <w:sz w:val="28"/>
          <w:szCs w:val="28"/>
          <w:u w:val="single"/>
          <w:lang w:val="fr-FR"/>
        </w:rPr>
        <w:t>:</w:t>
      </w:r>
    </w:p>
    <w:p w:rsidR="007D3CAC" w:rsidRPr="00045BF5" w:rsidRDefault="007D3CAC" w:rsidP="007D3CAC">
      <w:pPr>
        <w:rPr>
          <w:rFonts w:ascii="Times New Roman" w:hAnsi="Times New Roman"/>
          <w:sz w:val="28"/>
          <w:szCs w:val="28"/>
          <w:lang w:val="fr-FR"/>
        </w:rPr>
      </w:pPr>
      <w:r w:rsidRPr="005E0658">
        <w:rPr>
          <w:b/>
          <w:sz w:val="28"/>
          <w:szCs w:val="28"/>
          <w:lang w:val="fr-FR"/>
        </w:rPr>
        <w:t xml:space="preserve">2. </w:t>
      </w:r>
      <w:r w:rsidRPr="005E0658">
        <w:rPr>
          <w:b/>
          <w:sz w:val="28"/>
          <w:szCs w:val="28"/>
          <w:u w:val="single"/>
          <w:lang w:val="fr-FR"/>
        </w:rPr>
        <w:t>KiÓm tra bµi cò</w:t>
      </w:r>
      <w:r w:rsidRPr="005E0658">
        <w:rPr>
          <w:sz w:val="28"/>
          <w:szCs w:val="28"/>
          <w:u w:val="single"/>
          <w:lang w:val="fr-FR"/>
        </w:rPr>
        <w:t>:</w:t>
      </w:r>
      <w:r w:rsidRPr="00045BF5">
        <w:rPr>
          <w:rFonts w:ascii="Times New Roman" w:hAnsi="Times New Roman"/>
          <w:sz w:val="28"/>
          <w:szCs w:val="28"/>
          <w:lang w:val="fr-FR"/>
        </w:rPr>
        <w:t>(Lồng ghép trong bài)</w:t>
      </w:r>
    </w:p>
    <w:p w:rsidR="007D3CAC" w:rsidRPr="00045BF5" w:rsidRDefault="007D3CAC" w:rsidP="007D3CAC">
      <w:pPr>
        <w:rPr>
          <w:sz w:val="28"/>
          <w:szCs w:val="28"/>
          <w:lang w:val="pt-BR"/>
        </w:rPr>
      </w:pPr>
      <w:r w:rsidRPr="00CD1F12">
        <w:rPr>
          <w:b/>
          <w:sz w:val="28"/>
          <w:szCs w:val="28"/>
          <w:lang w:val="pt-BR"/>
        </w:rPr>
        <w:t>3.</w:t>
      </w:r>
      <w:r w:rsidRPr="00CD1F12">
        <w:rPr>
          <w:b/>
          <w:sz w:val="28"/>
          <w:szCs w:val="28"/>
          <w:u w:val="single"/>
          <w:lang w:val="pt-BR"/>
        </w:rPr>
        <w:t>Bµi míi: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43"/>
        <w:gridCol w:w="3036"/>
        <w:gridCol w:w="3599"/>
      </w:tblGrid>
      <w:tr w:rsidR="007D3CAC" w:rsidRPr="005C4347" w:rsidTr="00365A07">
        <w:tc>
          <w:tcPr>
            <w:tcW w:w="2880" w:type="dxa"/>
            <w:shd w:val="clear" w:color="auto" w:fill="auto"/>
          </w:tcPr>
          <w:p w:rsidR="007D3CAC" w:rsidRPr="005C4347" w:rsidRDefault="007D3CAC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hầy</w:t>
            </w:r>
          </w:p>
        </w:tc>
        <w:tc>
          <w:tcPr>
            <w:tcW w:w="3060" w:type="dxa"/>
            <w:shd w:val="clear" w:color="auto" w:fill="auto"/>
          </w:tcPr>
          <w:p w:rsidR="007D3CAC" w:rsidRPr="005C4347" w:rsidRDefault="007D3CAC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HĐ của trò</w:t>
            </w:r>
          </w:p>
        </w:tc>
        <w:tc>
          <w:tcPr>
            <w:tcW w:w="3600" w:type="dxa"/>
            <w:shd w:val="clear" w:color="auto" w:fill="auto"/>
          </w:tcPr>
          <w:p w:rsidR="007D3CAC" w:rsidRPr="005C4347" w:rsidRDefault="007D3CAC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5C4347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7D3CAC" w:rsidRPr="005C4347" w:rsidTr="00365A07">
        <w:tc>
          <w:tcPr>
            <w:tcW w:w="9540" w:type="dxa"/>
            <w:gridSpan w:val="3"/>
            <w:shd w:val="clear" w:color="auto" w:fill="auto"/>
          </w:tcPr>
          <w:p w:rsidR="007D3CAC" w:rsidRPr="005C4347" w:rsidRDefault="007D3CAC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CD1F12">
              <w:rPr>
                <w:rFonts w:ascii="Times New Roman" w:hAnsi="Times New Roman"/>
                <w:b/>
                <w:i/>
                <w:sz w:val="28"/>
                <w:szCs w:val="28"/>
                <w:u w:val="single"/>
                <w:lang w:val="pt-BR"/>
              </w:rPr>
              <w:t>A. HOẠT ĐỘNG KHỞI ĐỘNG</w:t>
            </w:r>
            <w:r>
              <w:rPr>
                <w:rFonts w:ascii="Times New Roman" w:hAnsi="Times New Roman"/>
                <w:b/>
                <w:i/>
                <w:sz w:val="28"/>
                <w:szCs w:val="28"/>
                <w:u w:val="single"/>
                <w:lang w:val="pt-BR"/>
              </w:rPr>
              <w:t xml:space="preserve"> (5ph)</w:t>
            </w:r>
          </w:p>
        </w:tc>
      </w:tr>
      <w:tr w:rsidR="007D3CAC" w:rsidRPr="005C4347" w:rsidTr="00365A07">
        <w:tc>
          <w:tcPr>
            <w:tcW w:w="2880" w:type="dxa"/>
            <w:shd w:val="clear" w:color="auto" w:fill="auto"/>
          </w:tcPr>
          <w:p w:rsidR="007D3CAC" w:rsidRPr="005C4347" w:rsidRDefault="007D3CAC" w:rsidP="00365A07">
            <w:pPr>
              <w:rPr>
                <w:sz w:val="28"/>
                <w:szCs w:val="28"/>
                <w:lang w:val="nl-NL"/>
              </w:rPr>
            </w:pPr>
            <w:r w:rsidRPr="005C4347">
              <w:rPr>
                <w:sz w:val="28"/>
                <w:szCs w:val="28"/>
                <w:lang w:val="nl-NL"/>
              </w:rPr>
              <w:t>Cho tam gi¸c DEF vu«ng t¹i D. ViÕt c¸c hÖ thøc liªn hÖ gi÷a c¹nh vµ gãc cña tam gi¸c DEF?</w:t>
            </w:r>
          </w:p>
          <w:p w:rsidR="007D3CAC" w:rsidRPr="005C4347" w:rsidRDefault="007D3CAC" w:rsidP="00365A07">
            <w:pPr>
              <w:rPr>
                <w:sz w:val="28"/>
                <w:szCs w:val="28"/>
                <w:lang w:val="pt-BR"/>
              </w:rPr>
            </w:pPr>
            <w:r w:rsidRPr="005C4347">
              <w:rPr>
                <w:sz w:val="28"/>
                <w:szCs w:val="28"/>
                <w:lang w:val="pt-BR"/>
              </w:rPr>
              <w:t xml:space="preserve">(Sau khi söa sai l­u bµi gi¶i ®Ó øng dông </w:t>
            </w:r>
            <w:r w:rsidRPr="005C4347">
              <w:rPr>
                <w:sz w:val="28"/>
                <w:szCs w:val="28"/>
                <w:lang w:val="pt-BR"/>
              </w:rPr>
              <w:lastRenderedPageBreak/>
              <w:t>vµo bµi míi)</w:t>
            </w:r>
          </w:p>
          <w:p w:rsidR="007D3CAC" w:rsidRPr="005C4347" w:rsidRDefault="007D3CAC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3060" w:type="dxa"/>
            <w:shd w:val="clear" w:color="auto" w:fill="auto"/>
          </w:tcPr>
          <w:p w:rsidR="007D3CAC" w:rsidRPr="005C4347" w:rsidRDefault="007D3CAC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5C4347">
              <w:rPr>
                <w:rFonts w:ascii="Times New Roman" w:hAnsi="Times New Roman"/>
                <w:sz w:val="26"/>
                <w:szCs w:val="26"/>
                <w:lang w:val="pt-BR"/>
              </w:rPr>
              <w:lastRenderedPageBreak/>
              <w:t xml:space="preserve">HS lên bảng viết các hệ thức giữa cạnh và góc của tam giác DEF </w:t>
            </w:r>
          </w:p>
          <w:p w:rsidR="007D3CAC" w:rsidRPr="005C4347" w:rsidRDefault="007D3CAC" w:rsidP="00365A07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5C4347">
              <w:rPr>
                <w:rFonts w:ascii="Times New Roman" w:hAnsi="Times New Roman"/>
                <w:sz w:val="26"/>
                <w:szCs w:val="26"/>
                <w:lang w:val="pt-BR"/>
              </w:rPr>
              <w:t>HS nhận xét bài của bạn</w:t>
            </w:r>
          </w:p>
        </w:tc>
        <w:tc>
          <w:tcPr>
            <w:tcW w:w="3600" w:type="dxa"/>
            <w:shd w:val="clear" w:color="auto" w:fill="auto"/>
          </w:tcPr>
          <w:p w:rsidR="007D3CAC" w:rsidRPr="005C4347" w:rsidRDefault="007D3CAC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5C4347">
              <w:rPr>
                <w:rFonts w:ascii="Times New Roman" w:hAnsi="Times New Roman"/>
                <w:sz w:val="28"/>
                <w:szCs w:val="28"/>
                <w:lang w:val="pt-BR"/>
              </w:rPr>
              <w:t>Các hệ thức giữa cạnh và góc của tam giác DEF</w:t>
            </w:r>
          </w:p>
          <w:p w:rsidR="007D3CAC" w:rsidRPr="005C4347" w:rsidRDefault="007D3CAC" w:rsidP="00365A07">
            <w:pPr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</w:tr>
      <w:tr w:rsidR="007D3CAC" w:rsidRPr="005C4347" w:rsidTr="00365A07">
        <w:tc>
          <w:tcPr>
            <w:tcW w:w="9540" w:type="dxa"/>
            <w:gridSpan w:val="3"/>
            <w:shd w:val="clear" w:color="auto" w:fill="auto"/>
          </w:tcPr>
          <w:p w:rsidR="007D3CAC" w:rsidRPr="00045BF5" w:rsidRDefault="007D3CAC" w:rsidP="00365A07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045BF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. HOẠT ĐỘNG HÌNH THÀNH KIẾN THỨC  (20 – 25 ph)</w:t>
            </w:r>
          </w:p>
        </w:tc>
      </w:tr>
      <w:tr w:rsidR="007D3CAC" w:rsidRPr="005C4347" w:rsidTr="00365A07">
        <w:tc>
          <w:tcPr>
            <w:tcW w:w="9540" w:type="dxa"/>
            <w:gridSpan w:val="3"/>
            <w:shd w:val="clear" w:color="auto" w:fill="auto"/>
          </w:tcPr>
          <w:p w:rsidR="007D3CAC" w:rsidRPr="00045BF5" w:rsidRDefault="007D3CAC" w:rsidP="00365A07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45BF5">
              <w:rPr>
                <w:rFonts w:ascii="Times New Roman" w:hAnsi="Times New Roman"/>
                <w:b/>
                <w:sz w:val="28"/>
                <w:szCs w:val="28"/>
              </w:rPr>
              <w:t>HĐ 1: Tìm hiểu giải tam giác vuông (10 ph)</w:t>
            </w:r>
          </w:p>
        </w:tc>
      </w:tr>
      <w:tr w:rsidR="007D3CAC" w:rsidRPr="007F645D" w:rsidTr="00365A07">
        <w:trPr>
          <w:trHeight w:val="5386"/>
        </w:trPr>
        <w:tc>
          <w:tcPr>
            <w:tcW w:w="2880" w:type="dxa"/>
            <w:shd w:val="clear" w:color="auto" w:fill="auto"/>
          </w:tcPr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giíi thiÖu bµi to¸n gi¶i tam gi¸c vu«ng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nªu vÝ dô 3 sgk, vÏ h×nh lªn b¶ng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? §Ó gi¶i tam gi¸c vu«ng ABC, cÇn tÝnh c¹nh, gãc nµo?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H·y nªu c¸ch tÝnh.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nhËn xÐt chèt l¹i c¸ch lµm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 - T­¬ng tù yªu cÇu hs ho¹t ®éng theo nhãm lµm </w:t>
            </w:r>
            <w:r w:rsidRPr="005E0658">
              <w:rPr>
                <w:sz w:val="28"/>
                <w:szCs w:val="28"/>
                <w:bdr w:val="single" w:sz="4" w:space="0" w:color="auto"/>
                <w:lang w:val="pt-BR"/>
              </w:rPr>
              <w:t>?2</w:t>
            </w:r>
            <w:r w:rsidRPr="005E0658">
              <w:rPr>
                <w:sz w:val="28"/>
                <w:szCs w:val="28"/>
                <w:lang w:val="pt-BR"/>
              </w:rPr>
              <w:t xml:space="preserve"> sgk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thu b¶ng phô 2 nhãm nhËn xÐt söa sai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h­íng dÉn c¶ líp cïng nhËn xÐt söa sai, chèt l¹i bµi gi¶i mÉu.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tiÕp tôc yªu cÇu hs ®äc vÝ dô 4 sgk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äi 1 hs ®øng t¹i chæ nªu c¸ch lµm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</w:rPr>
            </w:pPr>
            <w:r w:rsidRPr="005E0658">
              <w:rPr>
                <w:sz w:val="28"/>
                <w:szCs w:val="28"/>
              </w:rPr>
              <w:t>- Gv nhËn xÐt chèt l¹i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es-ES"/>
              </w:rPr>
            </w:pPr>
            <w:r w:rsidRPr="005E0658">
              <w:rPr>
                <w:sz w:val="28"/>
                <w:szCs w:val="28"/>
                <w:lang w:val="es-ES"/>
              </w:rPr>
              <w:t xml:space="preserve">- Gv yªu cÇu hs th¶o luËn theo bµn lµm </w:t>
            </w:r>
            <w:r w:rsidRPr="005E0658">
              <w:rPr>
                <w:sz w:val="28"/>
                <w:szCs w:val="28"/>
                <w:bdr w:val="single" w:sz="4" w:space="0" w:color="auto"/>
                <w:lang w:val="es-ES"/>
              </w:rPr>
              <w:t>?3</w:t>
            </w:r>
            <w:r w:rsidRPr="005E0658">
              <w:rPr>
                <w:sz w:val="28"/>
                <w:szCs w:val="28"/>
                <w:lang w:val="es-ES"/>
              </w:rPr>
              <w:t xml:space="preserve"> sgk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Sau ®ã gv gäi 1 hs lªn b¶ng tr×nh bµy bµi gi¶i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lastRenderedPageBreak/>
              <w:t>- Gv nhËn xÐt chèt l¹i bµi gi¶i mÉu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®­a ®Ò bµi vµ h×nh vÏ VD5 trªn b¶ng phô.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Gv yªu cÇu hs nghiªn cøu vÝ dô 5 sgk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  <w:r w:rsidRPr="005E065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? </w:t>
            </w:r>
            <w:r w:rsidRPr="007F645D">
              <w:rPr>
                <w:sz w:val="28"/>
                <w:szCs w:val="28"/>
                <w:lang w:val="vi-VN"/>
              </w:rPr>
              <w:t>Gi¶i tam gi¸c vu«ng LMN cÇn tÝnh yÕu tè nµo ? ¸p dông kiÕn thøc g× ?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  <w:r w:rsidRPr="005E0658">
              <w:rPr>
                <w:sz w:val="28"/>
                <w:szCs w:val="28"/>
                <w:lang w:val="vi-VN"/>
              </w:rPr>
              <w:t>- Gv gäi 1 hs lªn b¶ng tr×nh bµy c¸ch gi¶i</w:t>
            </w:r>
          </w:p>
          <w:p w:rsidR="007D3CAC" w:rsidRPr="005E0658" w:rsidRDefault="007D3CAC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7D3CAC" w:rsidRPr="005E0658" w:rsidRDefault="007D3CAC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7D3CAC" w:rsidRPr="005E0658" w:rsidRDefault="007D3CAC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7D3CAC" w:rsidRPr="005E0658" w:rsidRDefault="007D3CAC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  <w:r w:rsidRPr="007F645D">
              <w:rPr>
                <w:sz w:val="28"/>
                <w:szCs w:val="28"/>
                <w:lang w:val="vi-VN"/>
              </w:rPr>
              <w:t xml:space="preserve"> ? H·y tÝnh MN b»ng c¸ch kh¸c khi biÕt LN ?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  <w:r w:rsidRPr="005E0658">
              <w:rPr>
                <w:sz w:val="28"/>
                <w:szCs w:val="28"/>
                <w:lang w:val="vi-VN"/>
              </w:rPr>
              <w:t>-GV</w:t>
            </w:r>
            <w:r w:rsidRPr="007F645D">
              <w:rPr>
                <w:rFonts w:ascii="Times New Roman" w:hAnsi="Times New Roman"/>
                <w:sz w:val="28"/>
                <w:szCs w:val="28"/>
                <w:lang w:val="vi-VN"/>
              </w:rPr>
              <w:t>:</w:t>
            </w:r>
            <w:r w:rsidRPr="005E0658">
              <w:rPr>
                <w:sz w:val="28"/>
                <w:szCs w:val="28"/>
                <w:lang w:val="vi-VN"/>
              </w:rPr>
              <w:t xml:space="preserve"> cho HS so s¸nh 2 c¸ch tÝnh tõ ®ã rót ra nhËn xÐt 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</w:p>
          <w:p w:rsidR="007D3CAC" w:rsidRPr="00045BF5" w:rsidRDefault="007D3CAC" w:rsidP="00365A07">
            <w:pPr>
              <w:jc w:val="both"/>
              <w:rPr>
                <w:sz w:val="28"/>
                <w:szCs w:val="28"/>
              </w:rPr>
            </w:pPr>
            <w:r w:rsidRPr="005E0658">
              <w:rPr>
                <w:sz w:val="28"/>
                <w:szCs w:val="28"/>
                <w:lang w:val="vi-VN"/>
              </w:rPr>
              <w:t>- Gv giíi thiÖu nhËn xÐt nh­ sgk.</w:t>
            </w:r>
          </w:p>
        </w:tc>
        <w:tc>
          <w:tcPr>
            <w:tcW w:w="3060" w:type="dxa"/>
            <w:shd w:val="clear" w:color="auto" w:fill="auto"/>
          </w:tcPr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lastRenderedPageBreak/>
              <w:t>- Hs theo dâi, hiÓu ®­îc thÕ nµo lµ bµi to¸n gi¶i tam gi¸c vu«ng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vÏ h×nh vµo vë.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- CÇn tÝnh c¹nh BC, </w:t>
            </w:r>
            <w:r w:rsidRPr="007F645D">
              <w:rPr>
                <w:position w:val="-4"/>
                <w:sz w:val="28"/>
                <w:szCs w:val="28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5" o:title=""/>
                </v:shape>
                <o:OLEObject Type="Embed" ProgID="Equation.3" ShapeID="_x0000_i1025" DrawAspect="Content" ObjectID="_1569468542" r:id="rId6"/>
              </w:object>
            </w:r>
            <w:r w:rsidRPr="005E0658">
              <w:rPr>
                <w:sz w:val="28"/>
                <w:szCs w:val="28"/>
                <w:lang w:val="pt-BR"/>
              </w:rPr>
              <w:t xml:space="preserve">, </w:t>
            </w:r>
            <w:r w:rsidRPr="007F645D">
              <w:rPr>
                <w:position w:val="-6"/>
                <w:sz w:val="28"/>
                <w:szCs w:val="28"/>
              </w:rPr>
              <w:object w:dxaOrig="240" w:dyaOrig="340">
                <v:shape id="_x0000_i1026" type="#_x0000_t75" style="width:12pt;height:17.25pt" o:ole="">
                  <v:imagedata r:id="rId7" o:title=""/>
                </v:shape>
                <o:OLEObject Type="Embed" ProgID="Equation.3" ShapeID="_x0000_i1026" DrawAspect="Content" ObjectID="_1569468543" r:id="rId8"/>
              </w:objec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1 hs ®øng t¹i chæ tr¶ lêi, hs kh¸c nhËn xÐt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 xml:space="preserve">- Hs ho¹t ®éng theo nhãm 4 em, lµm </w:t>
            </w:r>
            <w:r w:rsidRPr="005E0658">
              <w:rPr>
                <w:sz w:val="28"/>
                <w:szCs w:val="28"/>
                <w:bdr w:val="single" w:sz="4" w:space="0" w:color="auto"/>
                <w:lang w:val="pt-BR"/>
              </w:rPr>
              <w:t>?2</w:t>
            </w:r>
            <w:r w:rsidRPr="005E0658">
              <w:rPr>
                <w:sz w:val="28"/>
                <w:szCs w:val="28"/>
                <w:lang w:val="pt-BR"/>
              </w:rPr>
              <w:t xml:space="preserve"> trong 3 phót.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2 nhãm nép bµi, c¸c nhãm cßn l¹i ®æi bµi cho nhau ®Ó ®¸nh gi¸.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Hs nghiªn cøu vÝ dô 4, n¾m ®­îc c¸ch lµm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- 1 hs ®øng t¹i chæ tr¶ lêi, hs kh¸c nhËn xÐt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 xml:space="preserve">- Hs th¶o luËn theo bµn, lµm </w:t>
            </w:r>
            <w:r w:rsidRPr="007F645D">
              <w:rPr>
                <w:sz w:val="28"/>
                <w:szCs w:val="28"/>
                <w:bdr w:val="single" w:sz="4" w:space="0" w:color="auto"/>
              </w:rPr>
              <w:t>?3</w:t>
            </w:r>
            <w:r w:rsidRPr="007F645D">
              <w:rPr>
                <w:sz w:val="28"/>
                <w:szCs w:val="28"/>
              </w:rPr>
              <w:t xml:space="preserve"> trong 2 phót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1 hs lªn b¶ng lµm, hs kh¸c nhËn xÐt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 theo dâi, ghi chÐp cÈn thËn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 xml:space="preserve">- Hs ho¹t ®éng c¸ nh©n </w:t>
            </w:r>
            <w:r w:rsidRPr="007F645D">
              <w:rPr>
                <w:sz w:val="28"/>
                <w:szCs w:val="28"/>
              </w:rPr>
              <w:lastRenderedPageBreak/>
              <w:t>nghiªn cøu vÝ dô 5 sgk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 tr¶ lêi.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1 hs lªn b¶ng lµm, hs kh¸c nhËn xÐt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  <w:r w:rsidRPr="007F645D">
              <w:rPr>
                <w:sz w:val="28"/>
                <w:szCs w:val="28"/>
                <w:lang w:val="vi-VN"/>
              </w:rPr>
              <w:t>HS</w:t>
            </w:r>
            <w:r w:rsidRPr="007F645D">
              <w:rPr>
                <w:rFonts w:ascii="Times New Roman" w:hAnsi="Times New Roman"/>
                <w:sz w:val="28"/>
                <w:szCs w:val="28"/>
                <w:lang w:val="vi-VN"/>
              </w:rPr>
              <w:t>:</w:t>
            </w:r>
            <w:r w:rsidRPr="007F645D">
              <w:rPr>
                <w:sz w:val="28"/>
                <w:szCs w:val="28"/>
                <w:lang w:val="vi-VN"/>
              </w:rPr>
              <w:t xml:space="preserve"> ¸p dông ®Þnh lý Pitago thùc hiÖn tÝnh 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lang w:val="vi-VN"/>
              </w:rPr>
            </w:pPr>
            <w:r w:rsidRPr="007F645D">
              <w:rPr>
                <w:position w:val="-38"/>
                <w:sz w:val="28"/>
                <w:szCs w:val="28"/>
              </w:rPr>
              <w:object w:dxaOrig="2500" w:dyaOrig="880">
                <v:shape id="_x0000_i1027" type="#_x0000_t75" style="width:125.25pt;height:44.25pt" o:ole="">
                  <v:imagedata r:id="rId9" o:title=""/>
                </v:shape>
                <o:OLEObject Type="Embed" ProgID="Equation.3" ShapeID="_x0000_i1027" DrawAspect="Content" ObjectID="_1569468544" r:id="rId10"/>
              </w:objec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- Hs ®äc nhËn xÐt sgk, hiÓu vµ ¸p dông ®Ó lµm bµi tËp</w:t>
            </w:r>
          </w:p>
        </w:tc>
        <w:tc>
          <w:tcPr>
            <w:tcW w:w="3600" w:type="dxa"/>
            <w:shd w:val="clear" w:color="auto" w:fill="auto"/>
          </w:tcPr>
          <w:p w:rsidR="007D3CAC" w:rsidRPr="005E0658" w:rsidRDefault="007D3CAC" w:rsidP="00365A07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5E0658">
              <w:rPr>
                <w:b/>
                <w:sz w:val="28"/>
                <w:szCs w:val="28"/>
                <w:lang w:val="pt-BR"/>
              </w:rPr>
              <w:lastRenderedPageBreak/>
              <w:t xml:space="preserve">2. </w:t>
            </w:r>
            <w:r w:rsidRPr="005E0658">
              <w:rPr>
                <w:rFonts w:ascii=".VnTimeH" w:hAnsi=".VnTimeH"/>
                <w:b/>
                <w:sz w:val="28"/>
                <w:szCs w:val="28"/>
                <w:lang w:val="pt-BR"/>
              </w:rPr>
              <w:t>¸</w:t>
            </w:r>
            <w:r w:rsidRPr="005E0658">
              <w:rPr>
                <w:b/>
                <w:sz w:val="28"/>
                <w:szCs w:val="28"/>
                <w:lang w:val="pt-BR"/>
              </w:rPr>
              <w:t>p dông gi¶i tam gi¸c vu«ng:</w:t>
            </w:r>
          </w:p>
          <w:p w:rsidR="007D3CAC" w:rsidRPr="007F645D" w:rsidRDefault="007D3CAC" w:rsidP="00365A07">
            <w:pPr>
              <w:jc w:val="both"/>
              <w:rPr>
                <w:i/>
                <w:sz w:val="28"/>
                <w:szCs w:val="28"/>
                <w:u w:val="single"/>
              </w:rPr>
            </w:pPr>
            <w:r w:rsidRPr="007F645D">
              <w:rPr>
                <w:i/>
                <w:sz w:val="28"/>
                <w:szCs w:val="28"/>
                <w:u w:val="single"/>
              </w:rPr>
              <w:t xml:space="preserve">VÝ dô 3: 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Gi¶i: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6770AF">
              <w:rPr>
                <w:noProof/>
                <w:sz w:val="28"/>
                <w:szCs w:val="28"/>
                <w:u w:val="single"/>
              </w:rPr>
              <w:pict>
                <v:group id="Group 6031" o:spid="_x0000_s1037" style="position:absolute;left:0;text-align:left;margin-left:92.05pt;margin-top:-7.05pt;width:82.55pt;height:111.7pt;z-index:251661312" coordorigin="4932,10440" coordsize="1651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032" o:spid="_x0000_s1038" type="#_x0000_t202" style="position:absolute;left:4947;top:10440;width:399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" stroked="f">
                    <v:fill opacity="0"/>
                    <v:textbox>
                      <w:txbxContent>
                        <w:p w:rsidR="007D3CAC" w:rsidRPr="00F3671C" w:rsidRDefault="007D3CAC" w:rsidP="007D3CAC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6033" o:spid="_x0000_s1039" style="position:absolute;left:5328;top:10800;width:971;height:162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+j0G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">
                    <v:group id="Group 6034" o:spid="_x0000_s1040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pid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aTyawPNNeAJy/gAAAP//AwBQSwECLQAUAAYACAAAACEA2+H2y+4AAACFAQAAEwAAAAAAAAAA&#10;AAAAAAAAAAAAW0NvbnRlbnRfVHlwZXNdLnhtbFBLAQItABQABgAIAAAAIQBa9CxbvwAAABUBAAAL&#10;AAAAAAAAAAAAAAAAAB8BAABfcmVscy8ucmVsc1BLAQItABQABgAIAAAAIQBYtpidxQAAAN0AAAAP&#10;AAAAAAAAAAAAAAAAAAcCAABkcnMvZG93bnJldi54bWxQSwUGAAAAAAMAAwC3AAAA+QI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6035" o:spid="_x0000_s1041" type="#_x0000_t6" style="position:absolute;left:6460;top:4970;width:842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">
                        <v:fill opacity="0"/>
                      </v:shape>
                      <v:shape id="Freeform 6036" o:spid="_x0000_s1042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" path="m,25c160,45,120,,120,160e" filled="f">
                        <v:fill opacity="0"/>
                        <v:path arrowok="t" o:connecttype="custom" o:connectlocs="0,22;104,143" o:connectangles="0,0"/>
                      </v:shape>
                    </v:group>
                    <v:shape id="Freeform 6037" o:spid="_x0000_s1043" style="position:absolute;left:6457;top:5143;width:91;height:1;visibility:visible;mso-wrap-style:square;v-text-anchor:top" coordsize="10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" path="m,c35,,70,,105,e" filled="f">
                      <v:fill opacity="0"/>
                      <v:path arrowok="t" o:connecttype="custom" o:connectlocs="0,0;91,0" o:connectangles="0,0"/>
                    </v:shape>
                  </v:group>
                  <v:shape id="Text Box 6038" o:spid="_x0000_s1044" type="#_x0000_t202" style="position:absolute;left:4932;top:12240;width:399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" stroked="f">
                    <v:fill opacity="0"/>
                    <v:textbox>
                      <w:txbxContent>
                        <w:p w:rsidR="007D3CAC" w:rsidRPr="00F3671C" w:rsidRDefault="007D3CAC" w:rsidP="007D3CAC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039" o:spid="_x0000_s1045" type="#_x0000_t202" style="position:absolute;left:6185;top:12240;width:398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" stroked="f">
                    <v:fill opacity="0"/>
                    <v:textbox>
                      <w:txbxContent>
                        <w:p w:rsidR="007D3CAC" w:rsidRPr="00F3671C" w:rsidRDefault="007D3CAC" w:rsidP="007D3CAC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6040" o:spid="_x0000_s1046" type="#_x0000_t202" style="position:absolute;left:5274;top:11520;width:568;height:4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" stroked="f">
                    <v:fill opacity="0"/>
                    <v:textbox>
                      <w:txbxContent>
                        <w:p w:rsidR="007D3CAC" w:rsidRPr="00736128" w:rsidRDefault="007D3CAC" w:rsidP="007D3CAC">
                          <w:pPr>
                            <w:rPr>
                              <w:sz w:val="26"/>
                              <w:szCs w:val="26"/>
                              <w:vertAlign w:val="superscript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6041" o:spid="_x0000_s1047" type="#_x0000_t202" style="position:absolute;left:5559;top:12060;width:568;height:4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" stroked="f">
                    <v:fill opacity="0"/>
                    <v:textbox>
                      <w:txbxContent>
                        <w:p w:rsidR="007D3CAC" w:rsidRPr="00736128" w:rsidRDefault="007D3CAC" w:rsidP="007D3CAC">
                          <w:pPr>
                            <w:rPr>
                              <w:sz w:val="26"/>
                              <w:szCs w:val="26"/>
                              <w:vertAlign w:val="superscript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w:pict>
            </w:r>
            <w:r w:rsidRPr="007F645D">
              <w:rPr>
                <w:sz w:val="28"/>
                <w:szCs w:val="28"/>
              </w:rPr>
              <w:t xml:space="preserve">Theo ®Þnh lý 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Py-ta-go ta cã: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position w:val="-36"/>
                <w:sz w:val="28"/>
                <w:szCs w:val="28"/>
              </w:rPr>
              <w:object w:dxaOrig="2520" w:dyaOrig="840">
                <v:shape id="_x0000_i1028" type="#_x0000_t75" style="width:105.75pt;height:34.5pt" o:ole="">
                  <v:imagedata r:id="rId11" o:title=""/>
                </v:shape>
                <o:OLEObject Type="Embed" ProgID="Equation.DSMT4" ShapeID="_x0000_i1028" DrawAspect="Content" ObjectID="_1569468545" r:id="rId12"/>
              </w:objec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MÆt kh¸c: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position w:val="-44"/>
                <w:sz w:val="28"/>
                <w:szCs w:val="28"/>
              </w:rPr>
              <w:object w:dxaOrig="3260" w:dyaOrig="999">
                <v:shape id="_x0000_i1029" type="#_x0000_t75" style="width:144.75pt;height:51.75pt" o:ole="">
                  <v:imagedata r:id="rId13" o:title=""/>
                </v:shape>
                <o:OLEObject Type="Embed" ProgID="Equation.DSMT4" ShapeID="_x0000_i1029" DrawAspect="Content" ObjectID="_1569468546" r:id="rId14"/>
              </w:objec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bdr w:val="single" w:sz="4" w:space="0" w:color="auto"/>
              </w:rPr>
            </w:pPr>
            <w:r w:rsidRPr="007F645D">
              <w:rPr>
                <w:sz w:val="28"/>
                <w:szCs w:val="28"/>
                <w:bdr w:val="single" w:sz="4" w:space="0" w:color="auto"/>
              </w:rPr>
              <w:t xml:space="preserve">?2 </w:t>
            </w:r>
            <w:r w:rsidRPr="007F645D">
              <w:rPr>
                <w:sz w:val="28"/>
                <w:szCs w:val="28"/>
              </w:rPr>
              <w:t xml:space="preserve">AC=BC.sinB 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Group 6042" o:spid="_x0000_s1048" style="position:absolute;left:0;text-align:left;margin-left:82.85pt;margin-top:29.6pt;width:82.55pt;height:113.25pt;z-index:251662336" coordorigin="5730,10440" coordsize="1651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">
                  <v:shape id="Text Box 6043" o:spid="_x0000_s1049" type="#_x0000_t202" style="position:absolute;left:5745;top:10440;width:399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" stroked="f">
                    <v:fill opacity="0"/>
                    <v:textbox>
                      <w:txbxContent>
                        <w:p w:rsidR="007D3CAC" w:rsidRPr="00F3671C" w:rsidRDefault="007D3CAC" w:rsidP="007D3CAC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6044" o:spid="_x0000_s1050" style="position:absolute;left:6126;top:10800;width:971;height:162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">
                    <v:group id="Group 6045" o:spid="_x0000_s1051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">
                      <v:shape id="AutoShape 6046" o:spid="_x0000_s1052" type="#_x0000_t6" style="position:absolute;left:6460;top:4970;width:842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">
                        <v:fill opacity="0"/>
                      </v:shape>
                      <v:shape id="Freeform 6047" o:spid="_x0000_s1053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" path="m,25c160,45,120,,120,160e" filled="f">
                        <v:path arrowok="t" o:connecttype="custom" o:connectlocs="0,22;104,143" o:connectangles="0,0"/>
                      </v:shape>
                    </v:group>
                    <v:shape id="Freeform 6048" o:spid="_x0000_s1054" style="position:absolute;left:6457;top:5143;width:91;height:1;visibility:visible;mso-wrap-style:square;v-text-anchor:top" coordsize="10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" path="m,c35,,70,,105,e" filled="f">
                      <v:path arrowok="t" o:connecttype="custom" o:connectlocs="0,0;91,0" o:connectangles="0,0"/>
                    </v:shape>
                  </v:group>
                  <v:shape id="Text Box 6049" o:spid="_x0000_s1055" type="#_x0000_t202" style="position:absolute;left:5730;top:12240;width:399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" stroked="f">
                    <v:fill opacity="0"/>
                    <v:textbox>
                      <w:txbxContent>
                        <w:p w:rsidR="007D3CAC" w:rsidRPr="00F3671C" w:rsidRDefault="007D3CAC" w:rsidP="007D3CAC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6050" o:spid="_x0000_s1056" type="#_x0000_t202" style="position:absolute;left:6983;top:12240;width:398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" stroked="f">
                    <v:fill opacity="0"/>
                    <v:textbox>
                      <w:txbxContent>
                        <w:p w:rsidR="007D3CAC" w:rsidRPr="00F3671C" w:rsidRDefault="007D3CAC" w:rsidP="007D3CAC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6051" o:spid="_x0000_s1057" type="#_x0000_t202" style="position:absolute;left:6594;top:11430;width:568;height:4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" stroked="f">
                    <v:fill opacity="0"/>
                    <v:textbox>
                      <w:txbxContent>
                        <w:p w:rsidR="007D3CAC" w:rsidRPr="00736128" w:rsidRDefault="007D3CAC" w:rsidP="007D3CAC">
                          <w:pPr>
                            <w:rPr>
                              <w:sz w:val="26"/>
                              <w:szCs w:val="26"/>
                              <w:vertAlign w:val="superscript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6052" o:spid="_x0000_s1058" type="#_x0000_t202" style="position:absolute;left:5994;top:11100;width:628;height:4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" stroked="f">
                    <v:fill opacity="0"/>
                    <v:textbox>
                      <w:txbxContent>
                        <w:p w:rsidR="007D3CAC" w:rsidRPr="008D272F" w:rsidRDefault="007D3CAC" w:rsidP="007D3CAC">
                          <w:pPr>
                            <w:rPr>
                              <w:sz w:val="16"/>
                              <w:szCs w:val="26"/>
                              <w:vertAlign w:val="superscript"/>
                            </w:rPr>
                          </w:pPr>
                          <w:r w:rsidRPr="008D272F">
                            <w:rPr>
                              <w:sz w:val="16"/>
                              <w:szCs w:val="26"/>
                            </w:rPr>
                            <w:t>3</w:t>
                          </w:r>
                          <w:r>
                            <w:rPr>
                              <w:sz w:val="16"/>
                              <w:szCs w:val="26"/>
                            </w:rPr>
                            <w:t>6</w:t>
                          </w:r>
                          <w:r w:rsidRPr="008D272F">
                            <w:rPr>
                              <w:sz w:val="16"/>
                              <w:szCs w:val="2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w:pict>
            </w:r>
            <w:r w:rsidRPr="007F645D">
              <w:rPr>
                <w:sz w:val="28"/>
                <w:szCs w:val="28"/>
              </w:rPr>
              <w:t>=&gt;</w:t>
            </w:r>
            <w:r w:rsidRPr="007F645D">
              <w:rPr>
                <w:position w:val="-24"/>
                <w:sz w:val="28"/>
                <w:szCs w:val="28"/>
              </w:rPr>
              <w:object w:dxaOrig="2880" w:dyaOrig="620">
                <v:shape id="_x0000_i1030" type="#_x0000_t75" style="width:2in;height:30.75pt" o:ole="">
                  <v:imagedata r:id="rId15" o:title=""/>
                </v:shape>
                <o:OLEObject Type="Embed" ProgID="Equation.DSMT4" ShapeID="_x0000_i1030" DrawAspect="Content" ObjectID="_1569468547" r:id="rId16"/>
              </w:object>
            </w:r>
          </w:p>
          <w:p w:rsidR="007D3CAC" w:rsidRPr="007F645D" w:rsidRDefault="007D3CAC" w:rsidP="00365A07">
            <w:pPr>
              <w:jc w:val="both"/>
              <w:rPr>
                <w:i/>
                <w:sz w:val="28"/>
                <w:szCs w:val="28"/>
                <w:u w:val="single"/>
              </w:rPr>
            </w:pPr>
          </w:p>
          <w:p w:rsidR="007D3CAC" w:rsidRPr="007F645D" w:rsidRDefault="007D3CAC" w:rsidP="00365A07">
            <w:pPr>
              <w:jc w:val="both"/>
              <w:rPr>
                <w:i/>
                <w:sz w:val="28"/>
                <w:szCs w:val="28"/>
                <w:u w:val="single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  <w:u w:val="single"/>
              </w:rPr>
            </w:pPr>
            <w:r w:rsidRPr="007F645D">
              <w:rPr>
                <w:i/>
                <w:sz w:val="28"/>
                <w:szCs w:val="28"/>
                <w:u w:val="single"/>
              </w:rPr>
              <w:t>VÝ dô 4</w:t>
            </w:r>
            <w:r w:rsidRPr="007F645D">
              <w:rPr>
                <w:i/>
                <w:sz w:val="28"/>
                <w:szCs w:val="28"/>
              </w:rPr>
              <w:t>:</w:t>
            </w:r>
            <w:r w:rsidRPr="007F645D">
              <w:rPr>
                <w:sz w:val="28"/>
                <w:szCs w:val="28"/>
              </w:rPr>
              <w:t xml:space="preserve"> (sgk)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  <w:bdr w:val="single" w:sz="4" w:space="0" w:color="auto"/>
              </w:rPr>
              <w:t xml:space="preserve">?3 </w:t>
            </w:r>
            <w:r w:rsidRPr="007F645D">
              <w:rPr>
                <w:sz w:val="28"/>
                <w:szCs w:val="28"/>
              </w:rPr>
              <w:t>Ta cã: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position w:val="-28"/>
                <w:sz w:val="28"/>
                <w:szCs w:val="28"/>
              </w:rPr>
              <w:object w:dxaOrig="3159" w:dyaOrig="660">
                <v:shape id="_x0000_i1031" type="#_x0000_t75" style="width:158.25pt;height:33pt" o:ole="">
                  <v:imagedata r:id="rId17" o:title=""/>
                </v:shape>
                <o:OLEObject Type="Embed" ProgID="Equation.DSMT4" ShapeID="_x0000_i1031" DrawAspect="Content" ObjectID="_1569468548" r:id="rId18"/>
              </w:object>
            </w:r>
            <w:r w:rsidRPr="007F645D">
              <w:rPr>
                <w:position w:val="-32"/>
                <w:sz w:val="28"/>
                <w:szCs w:val="28"/>
              </w:rPr>
              <w:object w:dxaOrig="3379" w:dyaOrig="760">
                <v:shape id="_x0000_i1032" type="#_x0000_t75" style="width:168.75pt;height:41.25pt" o:ole="">
                  <v:imagedata r:id="rId19" o:title=""/>
                </v:shape>
                <o:OLEObject Type="Embed" ProgID="Equation.DSMT4" ShapeID="_x0000_i1032" DrawAspect="Content" ObjectID="_1569468549" r:id="rId20"/>
              </w:objec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i/>
                <w:sz w:val="28"/>
                <w:szCs w:val="28"/>
                <w:u w:val="single"/>
                <w:lang w:val="pt-BR"/>
              </w:rPr>
              <w:t>VÝ dô 5</w:t>
            </w:r>
            <w:r w:rsidRPr="005E0658">
              <w:rPr>
                <w:i/>
                <w:sz w:val="28"/>
                <w:szCs w:val="28"/>
                <w:lang w:val="pt-BR"/>
              </w:rPr>
              <w:t>:</w:t>
            </w:r>
            <w:r w:rsidRPr="005E0658">
              <w:rPr>
                <w:sz w:val="28"/>
                <w:szCs w:val="28"/>
                <w:lang w:val="pt-BR"/>
              </w:rPr>
              <w:t xml:space="preserve"> (sgk)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</w:rPr>
              <w:pict>
                <v:group id="Group 6053" o:spid="_x0000_s1059" style="position:absolute;left:0;text-align:left;margin-left:31.9pt;margin-top:10.95pt;width:114.8pt;height:121.55pt;z-index:251663360" coordorigin="2880,10980" coordsize="2296,2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">
                  <v:group id="Group 6054" o:spid="_x0000_s1060" style="position:absolute;left:2880;top:10980;width:2296;height:2431" coordorigin="2880,10980" coordsize="2296,2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">
                    <v:shape id="Text Box 6055" o:spid="_x0000_s1061" type="#_x0000_t202" style="position:absolute;left:2895;top:10980;width:399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group id="Group 6056" o:spid="_x0000_s1062" style="position:absolute;left:3276;top:11340;width:1542;height:162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vkSxQAAAN0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">
                      <v:shape id="AutoShape 6057" o:spid="_x0000_s1063" type="#_x0000_t6" style="position:absolute;left:6460;top:4970;width:842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">
                        <v:fill opacity="0"/>
                      </v:shape>
                      <v:shape id="Freeform 6058" o:spid="_x0000_s1064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" path="m,25c160,45,120,,120,160e" filled="f">
                        <v:path arrowok="t" o:connecttype="custom" o:connectlocs="0,22;104,143" o:connectangles="0,0"/>
                      </v:shape>
                    </v:group>
                    <v:shape id="Text Box 6059" o:spid="_x0000_s1065" type="#_x0000_t202" style="position:absolute;left:2880;top:12780;width:399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6060" o:spid="_x0000_s1066" type="#_x0000_t202" style="position:absolute;left:4778;top:12780;width:398;height: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6061" o:spid="_x0000_s1067" type="#_x0000_t202" style="position:absolute;left:3756;top:12945;width:720;height:4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" stroked="f">
                      <v:fill opacity="0"/>
                      <v:textbox>
                        <w:txbxContent>
                          <w:p w:rsidR="007D3CAC" w:rsidRPr="00736128" w:rsidRDefault="007D3CAC" w:rsidP="007D3CAC">
                            <w:pPr>
                              <w:rPr>
                                <w:sz w:val="26"/>
                                <w:szCs w:val="26"/>
                                <w:vertAlign w:val="superscript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2</w:t>
                            </w:r>
                            <w:proofErr w:type="gramStart"/>
                            <w:r>
                              <w:rPr>
                                <w:sz w:val="26"/>
                                <w:szCs w:val="26"/>
                              </w:rPr>
                              <w:t>,8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6062" o:spid="_x0000_s1068" type="#_x0000_t202" style="position:absolute;left:4107;top:12570;width:628;height:4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" stroked="f">
                      <v:fill opacity="0"/>
                      <v:textbox>
                        <w:txbxContent>
                          <w:p w:rsidR="007D3CAC" w:rsidRPr="00160938" w:rsidRDefault="007D3CAC" w:rsidP="007D3CAC">
                            <w:pPr>
                              <w:rPr>
                                <w:sz w:val="18"/>
                                <w:szCs w:val="26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26"/>
                              </w:rPr>
                              <w:t>51</w:t>
                            </w:r>
                            <w:r w:rsidRPr="00160938">
                              <w:rPr>
                                <w:sz w:val="18"/>
                                <w:szCs w:val="2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Freeform 6063" o:spid="_x0000_s1069" style="position:absolute;left:4558;top:12794;width:92;height:166;visibility:visible;mso-wrap-style:square;v-text-anchor:top" coordsize="92,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" path="m92,1c,32,47,,47,166e" filled="f">
                    <v:path arrowok="t" o:connecttype="custom" o:connectlocs="92,1;47,166" o:connectangles="0,0"/>
                  </v:shape>
                </v:group>
              </w:pict>
            </w:r>
          </w:p>
          <w:p w:rsidR="007D3CAC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  <w:r w:rsidRPr="005E0658">
              <w:rPr>
                <w:sz w:val="28"/>
                <w:szCs w:val="28"/>
                <w:lang w:val="pt-BR"/>
              </w:rPr>
              <w:t>Gi¶i:</w:t>
            </w: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position w:val="-6"/>
                <w:sz w:val="28"/>
                <w:szCs w:val="28"/>
              </w:rPr>
              <w:object w:dxaOrig="2940" w:dyaOrig="360">
                <v:shape id="_x0000_i1033" type="#_x0000_t75" style="width:147pt;height:18pt" o:ole="">
                  <v:imagedata r:id="rId21" o:title=""/>
                </v:shape>
                <o:OLEObject Type="Embed" ProgID="Equation.DSMT4" ShapeID="_x0000_i1033" DrawAspect="Content" ObjectID="_1569468550" r:id="rId22"/>
              </w:objec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Theo hÖ thøc gi÷a c¸c c¹nh vµ gãc trong tam gi¸c vu«ng ta cã: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LN= LM.tgM = 2</w:t>
            </w:r>
            <w:proofErr w:type="gramStart"/>
            <w:r w:rsidRPr="007F645D">
              <w:rPr>
                <w:sz w:val="28"/>
                <w:szCs w:val="28"/>
              </w:rPr>
              <w:t>,8.tg51</w:t>
            </w:r>
            <w:r w:rsidRPr="007F645D">
              <w:rPr>
                <w:sz w:val="28"/>
                <w:szCs w:val="28"/>
                <w:vertAlign w:val="superscript"/>
              </w:rPr>
              <w:t>0</w:t>
            </w:r>
            <w:proofErr w:type="gramEnd"/>
            <w:r w:rsidRPr="007F645D">
              <w:rPr>
                <w:position w:val="-4"/>
                <w:sz w:val="28"/>
                <w:szCs w:val="28"/>
              </w:rPr>
              <w:object w:dxaOrig="200" w:dyaOrig="200">
                <v:shape id="_x0000_i1034" type="#_x0000_t75" style="width:9.75pt;height:9.75pt" o:ole="">
                  <v:imagedata r:id="rId23" o:title=""/>
                </v:shape>
                <o:OLEObject Type="Embed" ProgID="Equation.DSMT4" ShapeID="_x0000_i1034" DrawAspect="Content" ObjectID="_1569468551" r:id="rId24"/>
              </w:object>
            </w:r>
            <w:r w:rsidRPr="007F645D">
              <w:rPr>
                <w:sz w:val="28"/>
                <w:szCs w:val="28"/>
              </w:rPr>
              <w:t>3,458.</w: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position w:val="-28"/>
                <w:sz w:val="28"/>
                <w:szCs w:val="28"/>
              </w:rPr>
              <w:object w:dxaOrig="3159" w:dyaOrig="660">
                <v:shape id="_x0000_i1035" type="#_x0000_t75" style="width:158.25pt;height:33pt" o:ole="">
                  <v:imagedata r:id="rId25" o:title=""/>
                </v:shape>
                <o:OLEObject Type="Embed" ProgID="Equation.DSMT4" ShapeID="_x0000_i1035" DrawAspect="Content" ObjectID="_1569468552" r:id="rId26"/>
              </w:object>
            </w: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7F645D" w:rsidRDefault="007D3CAC" w:rsidP="00365A07">
            <w:pPr>
              <w:jc w:val="both"/>
              <w:rPr>
                <w:sz w:val="28"/>
                <w:szCs w:val="28"/>
              </w:rPr>
            </w:pPr>
            <w:r w:rsidRPr="007F645D">
              <w:rPr>
                <w:sz w:val="28"/>
                <w:szCs w:val="28"/>
              </w:rPr>
              <w:t>* NhËn xÐt: SGK</w:t>
            </w:r>
            <w:r w:rsidRPr="007F645D">
              <w:rPr>
                <w:sz w:val="28"/>
                <w:szCs w:val="28"/>
                <w:vertAlign w:val="subscript"/>
              </w:rPr>
              <w:t>T88</w:t>
            </w:r>
            <w:r w:rsidRPr="007F645D">
              <w:rPr>
                <w:sz w:val="28"/>
                <w:szCs w:val="28"/>
              </w:rPr>
              <w:t>.</w:t>
            </w:r>
          </w:p>
        </w:tc>
      </w:tr>
      <w:tr w:rsidR="007D3CAC" w:rsidRPr="007F645D" w:rsidTr="00365A07">
        <w:tc>
          <w:tcPr>
            <w:tcW w:w="9540" w:type="dxa"/>
            <w:gridSpan w:val="3"/>
            <w:shd w:val="clear" w:color="auto" w:fill="auto"/>
          </w:tcPr>
          <w:p w:rsidR="007D3CAC" w:rsidRPr="005E0658" w:rsidRDefault="007D3CAC" w:rsidP="00365A07">
            <w:pPr>
              <w:jc w:val="both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</w:rPr>
              <w:lastRenderedPageBreak/>
              <w:t>C</w:t>
            </w:r>
            <w:r w:rsidRPr="008A69AD">
              <w:rPr>
                <w:b/>
                <w:sz w:val="28"/>
                <w:szCs w:val="28"/>
              </w:rPr>
              <w:t>.</w:t>
            </w:r>
            <w:r w:rsidRPr="00045BF5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Hoạt động c</w:t>
            </w:r>
            <w:r w:rsidRPr="008A69AD">
              <w:rPr>
                <w:b/>
                <w:sz w:val="28"/>
                <w:szCs w:val="28"/>
                <w:u w:val="single"/>
              </w:rPr>
              <w:t>ñng cè luyÖn tËp</w:t>
            </w:r>
            <w:r>
              <w:rPr>
                <w:b/>
                <w:sz w:val="28"/>
                <w:szCs w:val="28"/>
                <w:u w:val="single"/>
              </w:rPr>
              <w:t xml:space="preserve"> (5ph)</w:t>
            </w:r>
          </w:p>
        </w:tc>
      </w:tr>
      <w:tr w:rsidR="007D3CAC" w:rsidRPr="007F645D" w:rsidTr="00365A07">
        <w:tc>
          <w:tcPr>
            <w:tcW w:w="2880" w:type="dxa"/>
            <w:shd w:val="clear" w:color="auto" w:fill="auto"/>
          </w:tcPr>
          <w:p w:rsidR="007D3CAC" w:rsidRDefault="007D3CAC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 xml:space="preserve">- Yªu cÇu 2 hs lªn b¶ng lµm bµi tËp 27a, c sgk  </w:t>
            </w:r>
          </w:p>
          <w:p w:rsidR="007D3CAC" w:rsidRDefault="007D3CAC" w:rsidP="00365A07">
            <w:pPr>
              <w:rPr>
                <w:sz w:val="28"/>
                <w:szCs w:val="28"/>
              </w:rPr>
            </w:pPr>
          </w:p>
          <w:p w:rsidR="007D3CAC" w:rsidRPr="00045BF5" w:rsidRDefault="007D3CAC" w:rsidP="00365A07">
            <w:pPr>
              <w:rPr>
                <w:rFonts w:ascii="Times New Roman" w:hAnsi="Times New Roman"/>
                <w:sz w:val="28"/>
                <w:szCs w:val="28"/>
              </w:rPr>
            </w:pPr>
            <w:r w:rsidRPr="00045BF5">
              <w:rPr>
                <w:rFonts w:ascii="Times New Roman" w:hAnsi="Times New Roman"/>
                <w:sz w:val="28"/>
                <w:szCs w:val="28"/>
              </w:rPr>
              <w:t>GV nhận xét và KL</w:t>
            </w:r>
          </w:p>
          <w:p w:rsidR="007D3CAC" w:rsidRPr="008A69AD" w:rsidRDefault="007D3CAC" w:rsidP="00365A07">
            <w:pPr>
              <w:rPr>
                <w:sz w:val="28"/>
                <w:szCs w:val="28"/>
              </w:rPr>
            </w:pPr>
          </w:p>
          <w:p w:rsidR="007D3CAC" w:rsidRPr="005E0658" w:rsidRDefault="007D3CAC" w:rsidP="00365A07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3060" w:type="dxa"/>
            <w:shd w:val="clear" w:color="auto" w:fill="auto"/>
          </w:tcPr>
          <w:p w:rsidR="007D3CAC" w:rsidRDefault="007D3CAC" w:rsidP="00365A07">
            <w:pPr>
              <w:jc w:val="both"/>
              <w:rPr>
                <w:rFonts w:ascii="Arial" w:hAnsi="Arial" w:cs="Arial"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 lên b</w:t>
            </w:r>
            <w:r>
              <w:rPr>
                <w:rFonts w:ascii="Arial" w:hAnsi="Arial" w:cs="Arial"/>
                <w:sz w:val="28"/>
                <w:szCs w:val="28"/>
                <w:lang w:val="pt-BR"/>
              </w:rPr>
              <w:t>ảng làm</w:t>
            </w:r>
          </w:p>
          <w:p w:rsidR="007D3CAC" w:rsidRDefault="007D3CAC" w:rsidP="00365A07">
            <w:pPr>
              <w:jc w:val="both"/>
              <w:rPr>
                <w:rFonts w:ascii="Arial" w:hAnsi="Arial" w:cs="Arial"/>
                <w:sz w:val="28"/>
                <w:szCs w:val="28"/>
                <w:lang w:val="pt-BR"/>
              </w:rPr>
            </w:pPr>
          </w:p>
          <w:p w:rsidR="007D3CAC" w:rsidRDefault="007D3CAC" w:rsidP="00365A07">
            <w:pPr>
              <w:jc w:val="both"/>
              <w:rPr>
                <w:rFonts w:ascii="Arial" w:hAnsi="Arial" w:cs="Arial"/>
                <w:sz w:val="28"/>
                <w:szCs w:val="28"/>
                <w:lang w:val="pt-BR"/>
              </w:rPr>
            </w:pPr>
          </w:p>
          <w:p w:rsidR="007D3CAC" w:rsidRPr="00045BF5" w:rsidRDefault="007D3CAC" w:rsidP="00365A07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45BF5">
              <w:rPr>
                <w:rFonts w:ascii="Times New Roman" w:hAnsi="Times New Roman"/>
                <w:sz w:val="28"/>
                <w:szCs w:val="28"/>
                <w:lang w:val="pt-BR"/>
              </w:rPr>
              <w:t>HS nhận xét và bổ sung</w:t>
            </w:r>
          </w:p>
        </w:tc>
        <w:tc>
          <w:tcPr>
            <w:tcW w:w="3600" w:type="dxa"/>
            <w:shd w:val="clear" w:color="auto" w:fill="auto"/>
          </w:tcPr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 xml:space="preserve">Bµi 27a:Bµi 27c:  </w:t>
            </w: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  <w:r w:rsidRPr="006770AF">
              <w:rPr>
                <w:i/>
                <w:noProof/>
                <w:sz w:val="28"/>
                <w:szCs w:val="28"/>
                <w:u w:val="single"/>
              </w:rPr>
              <w:pict>
                <v:group id="Group 1906" o:spid="_x0000_s1026" style="position:absolute;left:0;text-align:left;margin-left:74.95pt;margin-top:4.15pt;width:97.25pt;height:113.25pt;z-index:251660288" coordorigin="5730,12780" coordsize="1945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">
                  <v:group id="Group 1907" o:spid="_x0000_s1027" style="position:absolute;left:5730;top:12780;width:1945;height:2265" coordorigin="5730,12780" coordsize="1945,2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n/1/wwAAAN0AAAAP&#10;AAAAAAAAAAAAAAAAAKoCAABkcnMvZG93bnJldi54bWxQSwUGAAAAAAQABAD6AAAAmgMAAAAA&#10;">
                    <v:shape id="Text Box 1908" o:spid="_x0000_s1028" type="#_x0000_t202" style="position:absolute;left:5745;top:12780;width:399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IYsYA&#10;AADdAAAADwAAAGRycy9kb3ducmV2LnhtbESPS2vCQBSF9wX/w3CFbqROdCFpmkkQUajQFhrt/pq5&#10;zcPMnZAZNf33nYLQ5eE8Pk6aj6YTVxpcY1nBYh6BIC6tbrhScDzsnmIQziNr7CyTgh9ykGeThxQT&#10;bW/8SdfCVyKMsEtQQe19n0jpypoMurntiYP3bQeDPsihknrAWxg3nVxG0UoabDgQauxpU1N5Li4m&#10;cLdj3H+d3jbtvpid2uUHN+8xK/U4HdcvIDyN/j98b79qBavoeQF/b8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bIYsYAAADdAAAADwAAAAAAAAAAAAAAAACYAgAAZHJz&#10;L2Rvd25yZXYueG1sUEsFBgAAAAAEAAQA9QAAAIsDAAAAAA==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1909" o:spid="_x0000_s1029" style="position:absolute;left:6126;top:13140;width:1200;height:1620" coordorigin="6457,4970" coordsize="84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HGk8cAAADd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xssF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gHGk8cAAADd&#10;AAAADwAAAAAAAAAAAAAAAACqAgAAZHJzL2Rvd25yZXYueG1sUEsFBgAAAAAEAAQA+gAAAJ4DAAAA&#10;AA==&#10;">
                      <v:shape id="AutoShape 1910" o:spid="_x0000_s1030" type="#_x0000_t6" style="position:absolute;left:6460;top:4970;width:842;height:1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wwpsQA&#10;AADdAAAADwAAAGRycy9kb3ducmV2LnhtbESP0YrCMBRE3wX/IVzBF9FUhaLVKCIoyz7IWv2AS3Nt&#10;i81NaWJb/36zIOzjMDNnmO2+N5VoqXGlZQXzWQSCOLO65FzB/XaarkA4j6yxskwK3uRgvxsOtpho&#10;2/GV2tTnIkDYJaig8L5OpHRZQQbdzNbEwXvYxqAPssmlbrALcFPJRRTF0mDJYaHAmo4FZc/0ZRTg&#10;PJ7El/Xp/aN1el7Sd1ee206p8ag/bEB46v1/+NP+0griaL2Evz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sMKbEAAAA3QAAAA8AAAAAAAAAAAAAAAAAmAIAAGRycy9k&#10;b3ducmV2LnhtbFBLBQYAAAAABAAEAPUAAACJAwAAAAA=&#10;"/>
                      <v:shape id="Freeform 1911" o:spid="_x0000_s1031" style="position:absolute;left:6457;top:6254;width:139;height:143;visibility:visible;mso-wrap-style:square;v-text-anchor:top" coordsize="16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GwccA&#10;AADdAAAADwAAAGRycy9kb3ducmV2LnhtbESPQWvCQBSE7wX/w/KE3uquVkTTrCIthVIQaiKY4yP7&#10;mgSzb0N2q6m/visUPA4z8w2TbgbbijP1vnGsYTpRIIhLZxquNBzy96clCB+QDbaOScMvedisRw8p&#10;JsZdeE/nLFQiQtgnqKEOoUuk9GVNFv3EdcTR+3a9xRBlX0nT4yXCbStnSi2kxYbjQo0dvdZUnrIf&#10;q+E5t01Ob8eT+pwf9tfZtfjaFU7rx/GwfQERaAj38H/7w2hYqNUcbm/iE5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UZhsHHAAAA3QAAAA8AAAAAAAAAAAAAAAAAmAIAAGRy&#10;cy9kb3ducmV2LnhtbFBLBQYAAAAABAAEAPUAAACMAwAAAAA=&#10;" path="m,25c160,45,120,,120,160e" filled="f">
                        <v:path arrowok="t" o:connecttype="custom" o:connectlocs="0,22;104,143" o:connectangles="0,0"/>
                      </v:shape>
                    </v:group>
                    <v:shape id="Text Box 1912" o:spid="_x0000_s1032" type="#_x0000_t202" style="position:absolute;left:5730;top:14580;width:399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3OYcQA&#10;AADdAAAADwAAAGRycy9kb3ducmV2LnhtbESPX2vCMBTF3wd+h3AFX8ZMFSZdNYqIggMnWLf3a3Nt&#10;q81NaaLWb2+EgY+H8+fHmcxaU4krNa60rGDQj0AQZ1aXnCv43a8+YhDOI2usLJOCOzmYTTtvE0y0&#10;vfGOrqnPRRhhl6CCwvs6kdJlBRl0fVsTB+9oG4M+yCaXusFbGDeVHEbRSBosORAKrGlRUHZOLyZw&#10;l21c/x02i9N3+n44Dbdc/sSsVK/bzscgPLX+Ff5vr7WCUfT1Cc834QnI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NzmHEAAAA3QAAAA8AAAAAAAAAAAAAAAAAmAIAAGRycy9k&#10;b3ducmV2LnhtbFBLBQYAAAAABAAEAPUAAACJAwAAAAA=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913" o:spid="_x0000_s1033" type="#_x0000_t202" style="position:absolute;left:7277;top:14550;width:398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9QFsQA&#10;AADdAAAADwAAAGRycy9kb3ducmV2LnhtbESPzWrCQBSF94LvMFyhm1InuggxOoqIQgUtGOv+mrlN&#10;YjN3QmbU+PZOoeDycH4+zmzRmVrcqHWVZQWjYQSCOLe64kLB93HzkYBwHlljbZkUPMjBYt7vzTDV&#10;9s4HumW+EGGEXYoKSu+bVEqXl2TQDW1DHLwf2xr0QbaF1C3ew7ip5TiKYmmw4kAosaFVSflvdjWB&#10;u+6S5nTerS7b7P18GX9xtU9YqbdBt5yC8NT5V/i//akVxNEkhr834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fUBbEAAAA3QAAAA8AAAAAAAAAAAAAAAAAmAIAAGRycy9k&#10;b3ducmV2LnhtbFBLBQYAAAAABAAEAPUAAACJAwAAAAA=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914" o:spid="_x0000_s1034" type="#_x0000_t202" style="position:absolute;left:6603;top:13695;width:720;height:4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P1jcUA&#10;AADdAAAADwAAAGRycy9kb3ducmV2LnhtbESPzWrCQBSF94LvMFzBjeikLmyMjiJSoYVaMOr+JnNN&#10;opk7ITPV9O07QqHLw/n5OMt1Z2pxp9ZVlhW8TCIQxLnVFRcKTsfdOAbhPLLG2jIp+CEH61W/t8RE&#10;2wcf6J76QoQRdgkqKL1vEildXpJBN7ENcfAutjXog2wLqVt8hHFTy2kUzaTBigOhxIa2JeW39NsE&#10;7lsXN+fsc3v9SEfZdfrF1T5mpYaDbrMA4anz/+G/9rtWMIvmr/B8E56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E/WNxQAAAN0AAAAPAAAAAAAAAAAAAAAAAJgCAABkcnMv&#10;ZG93bnJldi54bWxQSwUGAAAAAAQABAD1AAAAigMAAAAA&#10;" stroked="f">
                      <v:fill opacity="0"/>
                      <v:textbox>
                        <w:txbxContent>
                          <w:p w:rsidR="007D3CAC" w:rsidRPr="00736128" w:rsidRDefault="007D3CAC" w:rsidP="007D3CAC">
                            <w:pPr>
                              <w:rPr>
                                <w:sz w:val="26"/>
                                <w:szCs w:val="26"/>
                                <w:vertAlign w:val="superscript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Text Box 1915" o:spid="_x0000_s1035" type="#_x0000_t202" style="position:absolute;left:6003;top:13410;width:628;height:4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xh/8MA&#10;AADdAAAADwAAAGRycy9kb3ducmV2LnhtbERPTWvCQBC9F/wPywi9iNnUg6SpqxRpoYUqNOp9zE6T&#10;2OxsyG41/nvnIPT4eN+L1eBadaY+NJ4NPCUpKOLS24YrA/vd+zQDFSKyxdYzGbhSgNVy9LDA3PoL&#10;f9O5iJWSEA45Gqhj7HKtQ1mTw5D4jli4H987jAL7StseLxLuWj1L07l22LA01NjRuqbyt/hz0vs2&#10;ZN3h+LU+fRaT42m25WaTsTGP4+H1BVSkIf6L7+4Pa2CePstceSNPQC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xh/8MAAADdAAAADwAAAAAAAAAAAAAAAACYAgAAZHJzL2Rv&#10;d25yZXYueG1sUEsFBgAAAAAEAAQA9QAAAIgDAAAAAA==&#10;" stroked="f">
                      <v:fill opacity="0"/>
                      <v:textbox>
                        <w:txbxContent>
                          <w:p w:rsidR="007D3CAC" w:rsidRPr="00160938" w:rsidRDefault="007D3CAC" w:rsidP="007D3CAC">
                            <w:pPr>
                              <w:rPr>
                                <w:sz w:val="18"/>
                                <w:szCs w:val="26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26"/>
                              </w:rPr>
                              <w:t>35</w:t>
                            </w:r>
                            <w:r w:rsidRPr="00160938">
                              <w:rPr>
                                <w:sz w:val="18"/>
                                <w:szCs w:val="2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Freeform 1916" o:spid="_x0000_s1036" style="position:absolute;left:6135;top:13290;width:120;height:40;visibility:visible;mso-wrap-style:square;v-text-anchor:top" coordsize="120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n79cUA&#10;AADdAAAADwAAAGRycy9kb3ducmV2LnhtbESPQYvCMBSE7wv7H8Jb8CKaKli0a5QiCJ5crKLXR/O2&#10;LTYvpYna+us3grDHYWa+YZbrztTiTq2rLCuYjCMQxLnVFRcKTsftaA7CeWSNtWVS0JOD9erzY4mJ&#10;tg8+0D3zhQgQdgkqKL1vEildXpJBN7YNcfB+bWvQB9kWUrf4CHBTy2kUxdJgxWGhxIY2JeXX7GYU&#10;dMNLOjw995P+mp9/XMZpP4sLpQZfXfoNwlPn/8Pv9k4riKPFAl5vwhO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mfv1xQAAAN0AAAAPAAAAAAAAAAAAAAAAAJgCAABkcnMv&#10;ZG93bnJldi54bWxQSwUGAAAAAAQABAD1AAAAigMAAAAA&#10;" path="m,30c112,14,80,40,120,e" filled="f">
                    <v:path arrowok="t" o:connecttype="custom" o:connectlocs="0,30;120,0" o:connectangles="0,0"/>
                  </v:shape>
                </v:group>
              </w:pict>
            </w:r>
            <w:r w:rsidRPr="006770AF">
              <w:rPr>
                <w:i/>
                <w:noProof/>
                <w:sz w:val="28"/>
                <w:szCs w:val="28"/>
                <w:u w:val="single"/>
              </w:rPr>
              <w:pict>
                <v:group id="Group 3722" o:spid="_x0000_s1070" style="position:absolute;left:0;text-align:left;margin-left:-4.2pt;margin-top:-.2pt;width:84.8pt;height:113.25pt;z-index:251664384" coordorigin="8446,10106" coordsize="1696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">
                  <v:group id="Group 3723" o:spid="_x0000_s1071" style="position:absolute;left:8490;top:10106;width:1652;height:2265" coordorigin="6113,4650" coordsize="1436,2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">
                    <v:shape id="Text Box 3724" o:spid="_x0000_s1072" type="#_x0000_t202" style="position:absolute;left:6126;top:4650;width:347;height:4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Group 3725" o:spid="_x0000_s1073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PNzxAAAANw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0kMzzPhCMj5AwAA//8DAFBLAQItABQABgAIAAAAIQDb4fbL7gAAAIUBAAATAAAAAAAAAAAA&#10;AAAAAAAAAABbQ29udGVudF9UeXBlc10ueG1sUEsBAi0AFAAGAAgAAAAhAFr0LFu/AAAAFQEAAAsA&#10;AAAAAAAAAAAAAAAAHwEAAF9yZWxzLy5yZWxzUEsBAi0AFAAGAAgAAAAhAPqc83PEAAAA3AAAAA8A&#10;AAAAAAAAAAAAAAAABwIAAGRycy9kb3ducmV2LnhtbFBLBQYAAAAAAwADALcAAAD4AgAAAAA=&#10;">
                      <v:group id="Group 3726" o:spid="_x0000_s1074" style="position:absolute;left:6457;top:4970;width:845;height:1440" coordorigin="6457,4970" coordsize="84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muiwwAAAN0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IxWYX94E56ATJ8AAAD//wMAUEsBAi0AFAAGAAgAAAAhANvh9svuAAAAhQEAABMAAAAAAAAAAAAA&#10;AAAAAAAAAFtDb250ZW50X1R5cGVzXS54bWxQSwECLQAUAAYACAAAACEAWvQsW78AAAAVAQAACwAA&#10;AAAAAAAAAAAAAAAfAQAAX3JlbHMvLnJlbHNQSwECLQAUAAYACAAAACEAGEZrosMAAADdAAAADwAA&#10;AAAAAAAAAAAAAAAHAgAAZHJzL2Rvd25yZXYueG1sUEsFBgAAAAADAAMAtwAAAPcCAAAAAA==&#10;">
                        <v:shape id="AutoShape 3727" o:spid="_x0000_s1075" type="#_x0000_t6" style="position:absolute;left:6460;top:4970;width:842;height:14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"/>
                        <v:shape id="Freeform 3728" o:spid="_x0000_s1076" style="position:absolute;left:6457;top:6254;width:139;height:143;visibility:visible;mso-wrap-style:square;v-text-anchor:top" coordsize="160,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" path="m,25c160,45,120,,120,160e" filled="f">
                          <v:path arrowok="t" o:connecttype="custom" o:connectlocs="0,22;104,143" o:connectangles="0,0"/>
                        </v:shape>
                      </v:group>
                      <v:shape id="Freeform 3729" o:spid="_x0000_s1077" style="position:absolute;left:6457;top:5143;width:91;height:1;visibility:visible;mso-wrap-style:square;v-text-anchor:top" coordsize="10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" path="m,c35,,70,,105,e" filled="f">
                        <v:path arrowok="t" o:connecttype="custom" o:connectlocs="0,0;91,0" o:connectangles="0,0"/>
                      </v:shape>
                    </v:group>
                    <v:shape id="Text Box 3730" o:spid="_x0000_s1078" type="#_x0000_t202" style="position:absolute;left:6355;top:5263;width:546;height:41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" stroked="f">
                      <v:fill opacity="0"/>
                      <v:textbox>
                        <w:txbxContent>
                          <w:p w:rsidR="007D3CAC" w:rsidRPr="008D272F" w:rsidRDefault="007D3CAC" w:rsidP="007D3CAC">
                            <w:pPr>
                              <w:rPr>
                                <w:sz w:val="16"/>
                                <w:szCs w:val="26"/>
                                <w:vertAlign w:val="superscript"/>
                              </w:rPr>
                            </w:pPr>
                            <w:r w:rsidRPr="008D272F">
                              <w:rPr>
                                <w:sz w:val="16"/>
                                <w:szCs w:val="26"/>
                              </w:rPr>
                              <w:t>30</w:t>
                            </w:r>
                            <w:r w:rsidRPr="008D272F">
                              <w:rPr>
                                <w:sz w:val="16"/>
                                <w:szCs w:val="26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3731" o:spid="_x0000_s1079" type="#_x0000_t202" style="position:absolute;left:6113;top:6250;width:347;height:4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3732" o:spid="_x0000_s1080" type="#_x0000_t202" style="position:absolute;left:7203;top:6250;width:346;height:41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" stroked="f">
                      <v:fill opacity="0"/>
                      <v:textbox>
                        <w:txbxContent>
                          <w:p w:rsidR="007D3CAC" w:rsidRPr="00F3671C" w:rsidRDefault="007D3CAC" w:rsidP="007D3CAC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Text Box 3733" o:spid="_x0000_s1081" type="#_x0000_t202" style="position:absolute;left:8446;top:11106;width:684;height:5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" stroked="f">
                    <v:fill opacity="0"/>
                    <v:textbox>
                      <w:txbxContent>
                        <w:p w:rsidR="007D3CAC" w:rsidRPr="006B4995" w:rsidRDefault="007D3CAC" w:rsidP="007D3CAC">
                          <w:pPr>
                            <w:rPr>
                              <w:sz w:val="22"/>
                            </w:rPr>
                          </w:pPr>
                          <w:r w:rsidRPr="006B4995">
                            <w:rPr>
                              <w:sz w:val="22"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Default="007D3CAC" w:rsidP="00365A07">
            <w:pPr>
              <w:jc w:val="both"/>
              <w:rPr>
                <w:sz w:val="28"/>
                <w:szCs w:val="28"/>
              </w:rPr>
            </w:pPr>
          </w:p>
          <w:p w:rsidR="007D3CAC" w:rsidRPr="002477E4" w:rsidRDefault="007D3CAC" w:rsidP="00365A07">
            <w:pPr>
              <w:jc w:val="both"/>
              <w:rPr>
                <w:sz w:val="28"/>
                <w:szCs w:val="28"/>
              </w:rPr>
            </w:pPr>
          </w:p>
        </w:tc>
      </w:tr>
      <w:tr w:rsidR="007D3CAC" w:rsidRPr="007F645D" w:rsidTr="00365A07">
        <w:tc>
          <w:tcPr>
            <w:tcW w:w="9540" w:type="dxa"/>
            <w:gridSpan w:val="3"/>
            <w:shd w:val="clear" w:color="auto" w:fill="auto"/>
          </w:tcPr>
          <w:p w:rsidR="007D3CAC" w:rsidRPr="00045BF5" w:rsidRDefault="007D3CAC" w:rsidP="00365A07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045BF5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>E. HOẠT ĐỘNG TÌM TÒI, MỞ RỘNG (2PH)</w:t>
            </w:r>
          </w:p>
        </w:tc>
      </w:tr>
      <w:tr w:rsidR="007D3CAC" w:rsidRPr="007F645D" w:rsidTr="00365A07">
        <w:tc>
          <w:tcPr>
            <w:tcW w:w="9540" w:type="dxa"/>
            <w:gridSpan w:val="3"/>
            <w:shd w:val="clear" w:color="auto" w:fill="auto"/>
          </w:tcPr>
          <w:p w:rsidR="007D3CAC" w:rsidRPr="008A69AD" w:rsidRDefault="007D3CAC" w:rsidP="00365A07">
            <w:pPr>
              <w:jc w:val="both"/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Häc vµ n¾m ch¾c ®Þnh lý vÒ mèi liªn hÖ gi÷a c¸c c¹nh vµ c¸c gãc trong mét tam gi¸c vu«ng</w:t>
            </w:r>
          </w:p>
          <w:p w:rsidR="007D3CAC" w:rsidRPr="008A69AD" w:rsidRDefault="007D3CAC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Lµm c¸c bµi tËp 27b</w:t>
            </w:r>
            <w:proofErr w:type="gramStart"/>
            <w:r w:rsidRPr="008A69AD">
              <w:rPr>
                <w:sz w:val="28"/>
                <w:szCs w:val="28"/>
              </w:rPr>
              <w:t>,d</w:t>
            </w:r>
            <w:proofErr w:type="gramEnd"/>
            <w:r w:rsidRPr="008A69AD">
              <w:rPr>
                <w:sz w:val="28"/>
                <w:szCs w:val="28"/>
              </w:rPr>
              <w:t>, 30, 31, 32 sgk. ChuÈn bÞ tèt bµi tËp cho tiÕt sau luyÖn tËp</w:t>
            </w:r>
          </w:p>
          <w:p w:rsidR="007D3CAC" w:rsidRPr="008A69AD" w:rsidRDefault="007D3CAC" w:rsidP="00365A07">
            <w:pPr>
              <w:rPr>
                <w:sz w:val="28"/>
                <w:szCs w:val="28"/>
              </w:rPr>
            </w:pPr>
            <w:r w:rsidRPr="008A69AD">
              <w:rPr>
                <w:sz w:val="28"/>
                <w:szCs w:val="28"/>
              </w:rPr>
              <w:t>- ChuÈn bÞ th­íc th¼ng, b¶ng l­îng gi¸c (m¸y tÝnh), b¶ng phô nhãm.</w:t>
            </w:r>
          </w:p>
          <w:p w:rsidR="007D3CAC" w:rsidRPr="005E0658" w:rsidRDefault="007D3CAC" w:rsidP="00365A07">
            <w:pPr>
              <w:jc w:val="both"/>
              <w:rPr>
                <w:b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</w:t>
            </w:r>
            <w:r w:rsidRPr="004372E8">
              <w:rPr>
                <w:rFonts w:ascii="Times New Roman" w:hAnsi="Times New Roman"/>
                <w:sz w:val="28"/>
                <w:szCs w:val="28"/>
                <w:lang w:val="pt-BR"/>
              </w:rPr>
              <w:t>Nhóm 1:S</w:t>
            </w:r>
            <w:r w:rsidRPr="004372E8">
              <w:rPr>
                <w:rFonts w:ascii="Times New Roman" w:hAnsi="Times New Roman"/>
                <w:sz w:val="28"/>
                <w:szCs w:val="28"/>
                <w:lang w:val="vi-VN"/>
              </w:rPr>
              <w:t>ưu tầm thêm một số BT liên quan đến thực tế</w:t>
            </w:r>
          </w:p>
        </w:tc>
      </w:tr>
    </w:tbl>
    <w:p w:rsidR="007D3CAC" w:rsidRPr="004372E8" w:rsidRDefault="007D3CAC" w:rsidP="007D3CAC">
      <w:pPr>
        <w:pStyle w:val="ListParagraph"/>
        <w:numPr>
          <w:ilvl w:val="0"/>
          <w:numId w:val="1"/>
        </w:numPr>
        <w:tabs>
          <w:tab w:val="left" w:pos="7995"/>
          <w:tab w:val="left" w:leader="dot" w:pos="9690"/>
        </w:tabs>
        <w:ind w:left="0" w:firstLine="0"/>
        <w:rPr>
          <w:sz w:val="28"/>
          <w:szCs w:val="28"/>
        </w:rPr>
      </w:pPr>
      <w:r w:rsidRPr="004372E8">
        <w:rPr>
          <w:rFonts w:ascii="Times New Roman" w:hAnsi="Times New Roman"/>
          <w:b/>
          <w:sz w:val="28"/>
          <w:szCs w:val="28"/>
        </w:rPr>
        <w:t>.Rút kinh nghiệm:</w:t>
      </w:r>
    </w:p>
    <w:p w:rsidR="003756EC" w:rsidRDefault="007D3CAC" w:rsidP="007D3CAC">
      <w:r w:rsidRPr="004372E8">
        <w:rPr>
          <w:rFonts w:ascii="Arial" w:hAnsi="Arial" w:cs="Arial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Arial" w:hAnsi="Arial" w:cs="Arial"/>
          <w:sz w:val="28"/>
          <w:szCs w:val="28"/>
        </w:rPr>
        <w:t>……………………………………………………………………………………………………………………….</w:t>
      </w:r>
      <w:r w:rsidRPr="004372E8">
        <w:rPr>
          <w:rFonts w:ascii="Arial" w:hAnsi="Arial" w:cs="Arial"/>
          <w:sz w:val="28"/>
          <w:szCs w:val="28"/>
        </w:rPr>
        <w:t>………..…………</w:t>
      </w:r>
    </w:p>
    <w:sectPr w:rsidR="003756EC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1B0F9F"/>
    <w:multiLevelType w:val="hybridMultilevel"/>
    <w:tmpl w:val="8BF47B5C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7D3CAC"/>
    <w:rsid w:val="003756EC"/>
    <w:rsid w:val="007D3CAC"/>
    <w:rsid w:val="00DE02E5"/>
    <w:rsid w:val="00FB54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3CAC"/>
    <w:pPr>
      <w:ind w:left="0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3CA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63</Words>
  <Characters>3785</Characters>
  <Application>Microsoft Office Word</Application>
  <DocSecurity>0</DocSecurity>
  <Lines>31</Lines>
  <Paragraphs>8</Paragraphs>
  <ScaleCrop>false</ScaleCrop>
  <Company>Grizli777</Company>
  <LinksUpToDate>false</LinksUpToDate>
  <CharactersWithSpaces>4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7-10-13T23:34:00Z</dcterms:created>
  <dcterms:modified xsi:type="dcterms:W3CDTF">2017-10-13T23:36:00Z</dcterms:modified>
</cp:coreProperties>
</file>